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148C78E" w14:textId="77777777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n</w:t>
      </w:r>
      <w:bookmarkStart w:id="0" w:name="_GoBack"/>
      <w:bookmarkEnd w:id="0"/>
    </w:p>
    <w:tbl>
      <w:tblPr>
        <w:tblW w:w="104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82"/>
        <w:gridCol w:w="900"/>
        <w:gridCol w:w="900"/>
        <w:gridCol w:w="900"/>
        <w:gridCol w:w="900"/>
        <w:gridCol w:w="990"/>
        <w:gridCol w:w="990"/>
        <w:gridCol w:w="990"/>
        <w:gridCol w:w="990"/>
        <w:gridCol w:w="990"/>
      </w:tblGrid>
      <w:tr w:rsidR="009B2307" w14:paraId="6087A59B" w14:textId="77777777" w:rsidTr="00B13AAE">
        <w:tc>
          <w:tcPr>
            <w:tcW w:w="1126" w:type="dxa"/>
            <w:shd w:val="clear" w:color="auto" w:fill="auto"/>
          </w:tcPr>
          <w:p w14:paraId="601C343A" w14:textId="77777777" w:rsidR="00357182" w:rsidRDefault="00357182" w:rsidP="00357182">
            <w:pPr>
              <w:pStyle w:val="Pquestionheadingmc1stafterhead"/>
            </w:pPr>
            <w:r>
              <w:t>Question</w:t>
            </w:r>
          </w:p>
        </w:tc>
        <w:tc>
          <w:tcPr>
            <w:tcW w:w="782" w:type="dxa"/>
            <w:shd w:val="clear" w:color="auto" w:fill="auto"/>
          </w:tcPr>
          <w:p w14:paraId="350C8444" w14:textId="77777777" w:rsidR="00357182" w:rsidRDefault="00357182" w:rsidP="00357182">
            <w:pPr>
              <w:pStyle w:val="Ptabletext"/>
            </w:pPr>
            <w:r>
              <w:t>1</w:t>
            </w:r>
          </w:p>
        </w:tc>
        <w:tc>
          <w:tcPr>
            <w:tcW w:w="900" w:type="dxa"/>
            <w:shd w:val="clear" w:color="auto" w:fill="auto"/>
          </w:tcPr>
          <w:p w14:paraId="3C3AF8EC" w14:textId="77777777" w:rsidR="00357182" w:rsidRDefault="00357182" w:rsidP="00357182">
            <w:pPr>
              <w:pStyle w:val="Ptabletext"/>
            </w:pPr>
            <w:r>
              <w:t>2</w:t>
            </w:r>
          </w:p>
        </w:tc>
        <w:tc>
          <w:tcPr>
            <w:tcW w:w="900" w:type="dxa"/>
            <w:shd w:val="clear" w:color="auto" w:fill="auto"/>
          </w:tcPr>
          <w:p w14:paraId="3D6C55DE" w14:textId="77777777" w:rsidR="00357182" w:rsidRDefault="00357182" w:rsidP="00357182">
            <w:pPr>
              <w:pStyle w:val="Ptabletext"/>
            </w:pPr>
            <w:r>
              <w:t>3</w:t>
            </w:r>
          </w:p>
        </w:tc>
        <w:tc>
          <w:tcPr>
            <w:tcW w:w="900" w:type="dxa"/>
            <w:shd w:val="clear" w:color="auto" w:fill="auto"/>
          </w:tcPr>
          <w:p w14:paraId="00270137" w14:textId="77777777" w:rsidR="00357182" w:rsidRDefault="00357182" w:rsidP="00357182">
            <w:pPr>
              <w:pStyle w:val="Ptabletext"/>
            </w:pPr>
            <w:r>
              <w:t>4</w:t>
            </w:r>
          </w:p>
        </w:tc>
        <w:tc>
          <w:tcPr>
            <w:tcW w:w="900" w:type="dxa"/>
            <w:shd w:val="clear" w:color="auto" w:fill="auto"/>
          </w:tcPr>
          <w:p w14:paraId="73664D1B" w14:textId="77777777" w:rsidR="00357182" w:rsidRDefault="00357182" w:rsidP="00357182">
            <w:pPr>
              <w:pStyle w:val="Ptabletext"/>
            </w:pPr>
            <w:r>
              <w:t>5</w:t>
            </w:r>
          </w:p>
        </w:tc>
        <w:tc>
          <w:tcPr>
            <w:tcW w:w="990" w:type="dxa"/>
            <w:shd w:val="clear" w:color="auto" w:fill="auto"/>
          </w:tcPr>
          <w:p w14:paraId="36A8F282" w14:textId="77777777" w:rsidR="00357182" w:rsidRDefault="00357182" w:rsidP="00357182">
            <w:pPr>
              <w:pStyle w:val="Ptabletext"/>
            </w:pPr>
            <w:r>
              <w:t>6</w:t>
            </w:r>
          </w:p>
        </w:tc>
        <w:tc>
          <w:tcPr>
            <w:tcW w:w="990" w:type="dxa"/>
            <w:shd w:val="clear" w:color="auto" w:fill="auto"/>
          </w:tcPr>
          <w:p w14:paraId="0A6C2418" w14:textId="77777777" w:rsidR="00357182" w:rsidRDefault="00357182" w:rsidP="00357182">
            <w:pPr>
              <w:pStyle w:val="Ptabletext"/>
            </w:pPr>
            <w:r>
              <w:t>7</w:t>
            </w:r>
          </w:p>
        </w:tc>
        <w:tc>
          <w:tcPr>
            <w:tcW w:w="990" w:type="dxa"/>
            <w:shd w:val="clear" w:color="auto" w:fill="auto"/>
          </w:tcPr>
          <w:p w14:paraId="71B16F67" w14:textId="77777777" w:rsidR="00357182" w:rsidRDefault="00357182" w:rsidP="00357182">
            <w:pPr>
              <w:pStyle w:val="Ptabletext"/>
            </w:pPr>
            <w:r>
              <w:t>8</w:t>
            </w:r>
          </w:p>
        </w:tc>
        <w:tc>
          <w:tcPr>
            <w:tcW w:w="990" w:type="dxa"/>
            <w:shd w:val="clear" w:color="auto" w:fill="auto"/>
          </w:tcPr>
          <w:p w14:paraId="3F0BB595" w14:textId="77777777" w:rsidR="00357182" w:rsidRDefault="00357182" w:rsidP="00357182">
            <w:pPr>
              <w:pStyle w:val="Ptabletext"/>
            </w:pPr>
            <w:r>
              <w:t>9</w:t>
            </w:r>
          </w:p>
        </w:tc>
        <w:tc>
          <w:tcPr>
            <w:tcW w:w="990" w:type="dxa"/>
            <w:shd w:val="clear" w:color="auto" w:fill="auto"/>
          </w:tcPr>
          <w:p w14:paraId="3F41F603" w14:textId="77777777" w:rsidR="00357182" w:rsidRDefault="00357182" w:rsidP="00357182">
            <w:pPr>
              <w:pStyle w:val="Ptabletext"/>
            </w:pPr>
            <w:r>
              <w:t>10</w:t>
            </w:r>
          </w:p>
        </w:tc>
      </w:tr>
      <w:tr w:rsidR="00A912D1" w14:paraId="45549C55" w14:textId="77777777" w:rsidTr="00B13AAE">
        <w:tc>
          <w:tcPr>
            <w:tcW w:w="1126" w:type="dxa"/>
            <w:shd w:val="clear" w:color="auto" w:fill="auto"/>
          </w:tcPr>
          <w:p w14:paraId="4EE92750" w14:textId="77777777" w:rsidR="00A912D1" w:rsidRDefault="00A912D1" w:rsidP="00A912D1">
            <w:pPr>
              <w:pStyle w:val="Pquestionheadingmc1stafterhead"/>
            </w:pPr>
            <w:r>
              <w:t>Answer</w:t>
            </w:r>
          </w:p>
        </w:tc>
        <w:tc>
          <w:tcPr>
            <w:tcW w:w="782" w:type="dxa"/>
            <w:shd w:val="clear" w:color="auto" w:fill="auto"/>
          </w:tcPr>
          <w:p w14:paraId="61961981" w14:textId="77777777" w:rsidR="00A912D1" w:rsidRDefault="00A912D1" w:rsidP="00A912D1">
            <w:pPr>
              <w:pStyle w:val="Ptabletext"/>
            </w:pPr>
            <w:r>
              <w:t>D</w:t>
            </w:r>
          </w:p>
        </w:tc>
        <w:tc>
          <w:tcPr>
            <w:tcW w:w="900" w:type="dxa"/>
            <w:shd w:val="clear" w:color="auto" w:fill="auto"/>
          </w:tcPr>
          <w:p w14:paraId="565D43DA" w14:textId="77777777" w:rsidR="00A912D1" w:rsidRDefault="00A912D1" w:rsidP="00A912D1">
            <w:pPr>
              <w:pStyle w:val="Ptabletext"/>
            </w:pPr>
            <w:r>
              <w:t>B</w:t>
            </w:r>
          </w:p>
        </w:tc>
        <w:tc>
          <w:tcPr>
            <w:tcW w:w="900" w:type="dxa"/>
            <w:shd w:val="clear" w:color="auto" w:fill="auto"/>
          </w:tcPr>
          <w:p w14:paraId="5300E1CE" w14:textId="77777777" w:rsidR="00A912D1" w:rsidRDefault="00A912D1" w:rsidP="00A912D1">
            <w:pPr>
              <w:pStyle w:val="Ptabletext"/>
            </w:pPr>
            <w:r>
              <w:t>D</w:t>
            </w:r>
          </w:p>
        </w:tc>
        <w:tc>
          <w:tcPr>
            <w:tcW w:w="900" w:type="dxa"/>
            <w:shd w:val="clear" w:color="auto" w:fill="auto"/>
          </w:tcPr>
          <w:p w14:paraId="63E36CFB" w14:textId="77777777" w:rsidR="00A912D1" w:rsidRDefault="00A912D1" w:rsidP="00A912D1">
            <w:pPr>
              <w:pStyle w:val="Ptabletext"/>
            </w:pPr>
            <w:r>
              <w:t>D</w:t>
            </w:r>
          </w:p>
        </w:tc>
        <w:tc>
          <w:tcPr>
            <w:tcW w:w="900" w:type="dxa"/>
            <w:shd w:val="clear" w:color="auto" w:fill="auto"/>
          </w:tcPr>
          <w:p w14:paraId="26D8CE86" w14:textId="77777777" w:rsidR="00A912D1" w:rsidRDefault="00A912D1" w:rsidP="00A912D1">
            <w:pPr>
              <w:pStyle w:val="Ptabletext"/>
            </w:pPr>
            <w:r>
              <w:t>C</w:t>
            </w:r>
          </w:p>
        </w:tc>
        <w:tc>
          <w:tcPr>
            <w:tcW w:w="990" w:type="dxa"/>
            <w:shd w:val="clear" w:color="auto" w:fill="auto"/>
          </w:tcPr>
          <w:p w14:paraId="6677AF63" w14:textId="77777777" w:rsidR="00A912D1" w:rsidRDefault="00A912D1" w:rsidP="00A912D1">
            <w:pPr>
              <w:pStyle w:val="Ptabletext"/>
            </w:pPr>
            <w:r>
              <w:t>A</w:t>
            </w:r>
          </w:p>
        </w:tc>
        <w:tc>
          <w:tcPr>
            <w:tcW w:w="990" w:type="dxa"/>
            <w:shd w:val="clear" w:color="auto" w:fill="auto"/>
          </w:tcPr>
          <w:p w14:paraId="18905876" w14:textId="77777777" w:rsidR="00A912D1" w:rsidRDefault="00A912D1" w:rsidP="00A912D1">
            <w:pPr>
              <w:pStyle w:val="Ptabletext"/>
            </w:pPr>
            <w:r>
              <w:t>B</w:t>
            </w:r>
          </w:p>
        </w:tc>
        <w:tc>
          <w:tcPr>
            <w:tcW w:w="990" w:type="dxa"/>
            <w:shd w:val="clear" w:color="auto" w:fill="auto"/>
          </w:tcPr>
          <w:p w14:paraId="749E6521" w14:textId="77777777" w:rsidR="00A912D1" w:rsidRDefault="00A912D1" w:rsidP="00A912D1">
            <w:pPr>
              <w:pStyle w:val="Ptabletext"/>
            </w:pPr>
            <w:r>
              <w:t>C</w:t>
            </w:r>
          </w:p>
        </w:tc>
        <w:tc>
          <w:tcPr>
            <w:tcW w:w="990" w:type="dxa"/>
            <w:shd w:val="clear" w:color="auto" w:fill="auto"/>
          </w:tcPr>
          <w:p w14:paraId="7B9AA104" w14:textId="77777777" w:rsidR="00A912D1" w:rsidRDefault="00A912D1" w:rsidP="00A912D1">
            <w:pPr>
              <w:pStyle w:val="Ptabletext"/>
            </w:pPr>
            <w:r>
              <w:t>D</w:t>
            </w:r>
          </w:p>
        </w:tc>
        <w:tc>
          <w:tcPr>
            <w:tcW w:w="990" w:type="dxa"/>
            <w:shd w:val="clear" w:color="auto" w:fill="auto"/>
          </w:tcPr>
          <w:p w14:paraId="7620045F" w14:textId="77777777" w:rsidR="00A912D1" w:rsidRDefault="00A912D1" w:rsidP="00A912D1">
            <w:pPr>
              <w:pStyle w:val="Ptabletext"/>
            </w:pPr>
            <w:r>
              <w:t>B</w:t>
            </w:r>
          </w:p>
        </w:tc>
      </w:tr>
    </w:tbl>
    <w:p w14:paraId="59FE5167" w14:textId="77777777" w:rsidR="00B13AAE" w:rsidRDefault="00B13AAE" w:rsidP="00B13AAE">
      <w:pPr>
        <w:pStyle w:val="Pquestionheadingmc1stafterhead"/>
      </w:pPr>
    </w:p>
    <w:p w14:paraId="0C85C52C" w14:textId="352913D0" w:rsidR="006D7A87" w:rsidRPr="00B13AAE" w:rsidRDefault="006D7A87" w:rsidP="00B13AAE">
      <w:pPr>
        <w:pStyle w:val="Pquestionheadingmc1stafterhead"/>
      </w:pPr>
      <w:r w:rsidRPr="00B13AAE">
        <w:t>Question 1</w:t>
      </w:r>
      <w:r w:rsidR="00406736">
        <w:tab/>
        <w:t>[1.1]</w:t>
      </w:r>
    </w:p>
    <w:p w14:paraId="02E9D9EB" w14:textId="700AC277" w:rsidR="00502A7B" w:rsidRPr="00612951" w:rsidRDefault="00A06149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14:paraId="261787E3" w14:textId="21468A12" w:rsidR="00B110AD" w:rsidRDefault="00263C85" w:rsidP="00FC4FAA">
      <w:pPr>
        <w:pStyle w:val="Pquestiontextmainstem"/>
      </w:pPr>
      <w:r>
        <w:t>-</w:t>
      </w:r>
      <w:r w:rsidR="00A912D1" w:rsidRPr="00FC4FAA">
        <w:t>1 – (-12) =</w:t>
      </w:r>
      <w:r w:rsidR="00FC4FAA">
        <w:t xml:space="preserve"> </w:t>
      </w:r>
      <w:r>
        <w:t>-</w:t>
      </w:r>
      <w:r w:rsidR="00A912D1" w:rsidRPr="00FC4FAA">
        <w:t xml:space="preserve">1 + 12 </w:t>
      </w:r>
    </w:p>
    <w:p w14:paraId="6059B0EF" w14:textId="6FC4DD03" w:rsidR="006D7A87" w:rsidRPr="00FC4FAA" w:rsidRDefault="00A912D1" w:rsidP="00FC4FAA">
      <w:pPr>
        <w:pStyle w:val="Pquestiontextmainstem"/>
      </w:pPr>
      <w:r w:rsidRPr="00FC4FAA">
        <w:t>= 11</w:t>
      </w:r>
    </w:p>
    <w:p w14:paraId="6BE5B33D" w14:textId="5BE38B15" w:rsidR="006D7A87" w:rsidRPr="00372314" w:rsidRDefault="006D7A87" w:rsidP="00A20E2A">
      <w:pPr>
        <w:pStyle w:val="Pquestionheadingmc"/>
      </w:pPr>
      <w:r w:rsidRPr="00372314">
        <w:t>Question 2</w:t>
      </w:r>
      <w:r w:rsidR="00406736">
        <w:tab/>
        <w:t>[1.3]</w:t>
      </w:r>
    </w:p>
    <w:p w14:paraId="661A2A03" w14:textId="67D334C2" w:rsidR="00502A7B" w:rsidRPr="00612951" w:rsidRDefault="00A06149" w:rsidP="00612951">
      <w:pPr>
        <w:pStyle w:val="Pquestiontextmcqoptions"/>
      </w:pPr>
      <w:r>
        <w:rPr>
          <w:rStyle w:val="Cquestionpartlabelbold"/>
        </w:rPr>
        <w:t>B</w:t>
      </w:r>
      <w:r w:rsidR="00612951" w:rsidRPr="00272F56">
        <w:tab/>
      </w:r>
    </w:p>
    <w:p w14:paraId="14CAA2DD" w14:textId="061E6CDB" w:rsidR="006D7A87" w:rsidRPr="00612951" w:rsidRDefault="00A912D1" w:rsidP="00612951">
      <w:pPr>
        <w:pStyle w:val="Pquestiontextmainstem"/>
      </w:pPr>
      <w:r w:rsidRPr="00E370AE">
        <w:rPr>
          <w:position w:val="-24"/>
          <w:sz w:val="20"/>
          <w:szCs w:val="20"/>
        </w:rPr>
        <w:object w:dxaOrig="639" w:dyaOrig="620" w14:anchorId="5B4ED4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31.15pt" o:ole="" fillcolor="window">
            <v:imagedata r:id="rId8" o:title=""/>
          </v:shape>
          <o:OLEObject Type="Embed" ProgID="Equation.3" ShapeID="_x0000_i1025" DrawAspect="Content" ObjectID="_1540563101" r:id="rId9"/>
        </w:object>
      </w:r>
      <w:r>
        <w:t>3</w:t>
      </w:r>
    </w:p>
    <w:p w14:paraId="3CD6AFBC" w14:textId="27465C52" w:rsidR="006D7A87" w:rsidRPr="00372314" w:rsidRDefault="006D7A87" w:rsidP="00A20E2A">
      <w:pPr>
        <w:pStyle w:val="Pquestionheadingmc"/>
      </w:pPr>
      <w:r w:rsidRPr="00372314">
        <w:t>Question 3</w:t>
      </w:r>
      <w:r w:rsidR="00406736">
        <w:tab/>
        <w:t>[1.4]</w:t>
      </w:r>
    </w:p>
    <w:p w14:paraId="132082A9" w14:textId="2C9BD51D" w:rsidR="00612951" w:rsidRDefault="00A912D1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14:paraId="33916156" w14:textId="77777777" w:rsidR="00B110AD" w:rsidRDefault="00A912D1" w:rsidP="00FC4FAA">
      <w:pPr>
        <w:pStyle w:val="Pquestiontextmainstem"/>
      </w:pPr>
      <w:r w:rsidRPr="00997E70">
        <w:t xml:space="preserve">-5 + (3 </w:t>
      </w:r>
      <w:r w:rsidRPr="00E370AE">
        <w:rPr>
          <w:position w:val="-4"/>
        </w:rPr>
        <w:object w:dxaOrig="180" w:dyaOrig="200" w14:anchorId="7A368BA4">
          <v:shape id="_x0000_i1026" type="#_x0000_t75" style="width:8.6pt;height:9.65pt" o:ole="">
            <v:imagedata r:id="rId10" o:title=""/>
          </v:shape>
          <o:OLEObject Type="Embed" ProgID="Equation.DSMT4" ShapeID="_x0000_i1026" DrawAspect="Content" ObjectID="_1540563102" r:id="rId11"/>
        </w:object>
      </w:r>
      <w:r w:rsidRPr="00E370AE">
        <w:t xml:space="preserve"> -2) + 6 </w:t>
      </w:r>
      <w:r w:rsidRPr="00FC4FAA">
        <w:t xml:space="preserve">= -5 – 6 + 6 </w:t>
      </w:r>
    </w:p>
    <w:p w14:paraId="21148928" w14:textId="6B4FF0DD" w:rsidR="006D7A87" w:rsidRPr="00FC4FAA" w:rsidRDefault="00A912D1" w:rsidP="00FC4FAA">
      <w:pPr>
        <w:pStyle w:val="Pquestiontextmainstem"/>
      </w:pPr>
      <w:r w:rsidRPr="00FC4FAA">
        <w:t>= -5</w:t>
      </w:r>
    </w:p>
    <w:p w14:paraId="2BDE9475" w14:textId="17CE85C1" w:rsidR="006D7A87" w:rsidRPr="00372314" w:rsidRDefault="006D7A87" w:rsidP="00A20E2A">
      <w:pPr>
        <w:pStyle w:val="Pquestionheadingmc"/>
      </w:pPr>
      <w:r w:rsidRPr="00372314">
        <w:t>Question 4</w:t>
      </w:r>
      <w:r w:rsidR="00406736">
        <w:tab/>
        <w:t>[1.4]</w:t>
      </w:r>
    </w:p>
    <w:p w14:paraId="14F20694" w14:textId="714B7CD1" w:rsidR="00612951" w:rsidRDefault="00A06149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14:paraId="3D4C3E54" w14:textId="3879E3BA" w:rsidR="00A912D1" w:rsidRPr="00E370AE" w:rsidRDefault="00A912D1" w:rsidP="00997E70">
      <w:pPr>
        <w:pStyle w:val="Pquestiontextmainstem"/>
      </w:pPr>
      <w:r w:rsidRPr="00E370AE">
        <w:rPr>
          <w:position w:val="-10"/>
          <w:sz w:val="20"/>
          <w:szCs w:val="20"/>
        </w:rPr>
        <w:object w:dxaOrig="1880" w:dyaOrig="380" w14:anchorId="1997FCD4">
          <v:shape id="_x0000_i1027" type="#_x0000_t75" style="width:93.5pt;height:18.25pt" o:ole="">
            <v:imagedata r:id="rId12" o:title=""/>
          </v:shape>
          <o:OLEObject Type="Embed" ProgID="Equation.DSMT4" ShapeID="_x0000_i1027" DrawAspect="Content" ObjectID="_1540563103" r:id="rId13"/>
        </w:object>
      </w:r>
      <w:r w:rsidRPr="00E370AE">
        <w:t xml:space="preserve"> 9 – 4</w:t>
      </w:r>
      <w:r w:rsidR="00FC4FAA">
        <w:t xml:space="preserve"> × </w:t>
      </w:r>
      <w:r w:rsidRPr="00E370AE">
        <w:t xml:space="preserve">-3 </w:t>
      </w:r>
    </w:p>
    <w:p w14:paraId="30FFE559" w14:textId="77777777" w:rsidR="00A912D1" w:rsidRPr="00FC4FAA" w:rsidRDefault="00A912D1" w:rsidP="00FC4FAA">
      <w:pPr>
        <w:pStyle w:val="Pquestiontextmainstem"/>
      </w:pPr>
      <w:r w:rsidRPr="00FC4FAA">
        <w:t>= 9 + 12 = 21</w:t>
      </w:r>
    </w:p>
    <w:p w14:paraId="640E5016" w14:textId="0B89DEA7" w:rsidR="006D7A87" w:rsidRPr="00372314" w:rsidRDefault="00E44E38" w:rsidP="00A20E2A">
      <w:pPr>
        <w:pStyle w:val="Pquestionheadingmc"/>
      </w:pPr>
      <w:r>
        <w:t>Question 5</w:t>
      </w:r>
      <w:r w:rsidR="00406736">
        <w:tab/>
        <w:t>[1.5]</w:t>
      </w:r>
    </w:p>
    <w:p w14:paraId="14234425" w14:textId="78006279" w:rsidR="00612951" w:rsidRDefault="00A912D1" w:rsidP="00612951">
      <w:pPr>
        <w:pStyle w:val="Pquestiontextmcqoptions"/>
      </w:pPr>
      <w:r>
        <w:rPr>
          <w:rStyle w:val="Cquestionpartlabelbold"/>
        </w:rPr>
        <w:t>C</w:t>
      </w:r>
      <w:r w:rsidR="00612951">
        <w:tab/>
      </w:r>
    </w:p>
    <w:p w14:paraId="27FA055A" w14:textId="77777777" w:rsidR="00FC4FAA" w:rsidRPr="00E370AE" w:rsidRDefault="00FC4FAA" w:rsidP="00FC4FAA">
      <w:pPr>
        <w:pStyle w:val="Pquestiontextmainstem"/>
      </w:pPr>
      <w:r w:rsidRPr="00E370AE">
        <w:t>3</w:t>
      </w:r>
      <w:r w:rsidRPr="00FC4FAA">
        <w:rPr>
          <w:vertAlign w:val="superscript"/>
        </w:rPr>
        <w:t xml:space="preserve">2 </w:t>
      </w:r>
      <w:r w:rsidRPr="00E370AE">
        <w:t>+ (-4)</w:t>
      </w:r>
      <w:r w:rsidRPr="00FC4FAA">
        <w:rPr>
          <w:vertAlign w:val="superscript"/>
        </w:rPr>
        <w:t xml:space="preserve">2 </w:t>
      </w:r>
    </w:p>
    <w:p w14:paraId="3DAC133B" w14:textId="77777777" w:rsidR="006D7A87" w:rsidRPr="00FC4FAA" w:rsidRDefault="00FC4FAA" w:rsidP="00FC4FAA">
      <w:pPr>
        <w:pStyle w:val="Pquestiontextmainstem"/>
      </w:pPr>
      <w:r w:rsidRPr="00FC4FAA">
        <w:t>= 9 + 16 = 25</w:t>
      </w:r>
    </w:p>
    <w:p w14:paraId="0D6A877E" w14:textId="0A2F4CA3" w:rsidR="006D7A87" w:rsidRPr="00372314" w:rsidRDefault="00357182" w:rsidP="00A20E2A">
      <w:pPr>
        <w:pStyle w:val="Pquestionheadingmc"/>
      </w:pPr>
      <w:r>
        <w:t>Question 6</w:t>
      </w:r>
      <w:r w:rsidR="00406736">
        <w:tab/>
        <w:t>[1.5]</w:t>
      </w:r>
    </w:p>
    <w:p w14:paraId="4ADCA412" w14:textId="41CEA23C" w:rsidR="00612951" w:rsidRDefault="00A912D1" w:rsidP="00612951">
      <w:pPr>
        <w:pStyle w:val="Pquestiontextmcqoptions"/>
      </w:pPr>
      <w:r>
        <w:rPr>
          <w:rStyle w:val="Cquestionpartlabelbold"/>
        </w:rPr>
        <w:t>A</w:t>
      </w:r>
      <w:r w:rsidR="00612951">
        <w:tab/>
      </w:r>
    </w:p>
    <w:p w14:paraId="4724B78C" w14:textId="69C47B32" w:rsidR="00FC4FAA" w:rsidRPr="00E370AE" w:rsidRDefault="00FC4FAA" w:rsidP="00FC4FAA">
      <w:pPr>
        <w:pStyle w:val="Pquestiontextmainstem"/>
      </w:pPr>
      <w:r w:rsidRPr="00E370AE">
        <w:t>2</w:t>
      </w:r>
      <w:r w:rsidRPr="00FC4FAA">
        <w:rPr>
          <w:vertAlign w:val="superscript"/>
        </w:rPr>
        <w:t xml:space="preserve">6 </w:t>
      </w:r>
      <w:r w:rsidRPr="00E370AE">
        <w:t>÷ 2</w:t>
      </w:r>
      <w:r w:rsidRPr="00FC4FAA">
        <w:rPr>
          <w:vertAlign w:val="superscript"/>
        </w:rPr>
        <w:t>2</w:t>
      </w:r>
      <w:r w:rsidR="00B110AD" w:rsidRPr="00B110AD">
        <w:t xml:space="preserve"> </w:t>
      </w:r>
      <w:r w:rsidRPr="00E370AE">
        <w:t>= 2</w:t>
      </w:r>
      <w:r w:rsidRPr="00FC4FAA">
        <w:rPr>
          <w:vertAlign w:val="superscript"/>
        </w:rPr>
        <w:t>6 – 2</w:t>
      </w:r>
    </w:p>
    <w:p w14:paraId="66A25730" w14:textId="77777777" w:rsidR="00FC4FAA" w:rsidRPr="00E370AE" w:rsidRDefault="00FC4FAA" w:rsidP="00FC4FAA">
      <w:pPr>
        <w:pStyle w:val="Pquestiontextmainstem"/>
      </w:pPr>
      <w:r w:rsidRPr="00E370AE">
        <w:t>= 2</w:t>
      </w:r>
      <w:r w:rsidRPr="00FC4FAA">
        <w:rPr>
          <w:vertAlign w:val="superscript"/>
        </w:rPr>
        <w:t xml:space="preserve">4 </w:t>
      </w:r>
    </w:p>
    <w:p w14:paraId="7CF7CAC3" w14:textId="77777777" w:rsidR="006D7A87" w:rsidRPr="00FC4FAA" w:rsidRDefault="00FC4FAA" w:rsidP="00FC4FAA">
      <w:pPr>
        <w:pStyle w:val="Pquestiontextmainstem"/>
      </w:pPr>
      <w:r w:rsidRPr="00FC4FAA">
        <w:t>= 2</w:t>
      </w:r>
      <w:r>
        <w:t xml:space="preserve"> × </w:t>
      </w:r>
      <w:r w:rsidRPr="00FC4FAA">
        <w:t>2</w:t>
      </w:r>
      <w:r>
        <w:t xml:space="preserve"> × </w:t>
      </w:r>
      <w:r w:rsidRPr="00FC4FAA">
        <w:t>2</w:t>
      </w:r>
      <w:r>
        <w:t xml:space="preserve"> × </w:t>
      </w:r>
      <w:r w:rsidRPr="00FC4FAA">
        <w:t>2 = 16</w:t>
      </w:r>
    </w:p>
    <w:p w14:paraId="492AA47C" w14:textId="17F06BFE" w:rsidR="006D7A87" w:rsidRPr="00372314" w:rsidRDefault="00357182" w:rsidP="00A20E2A">
      <w:pPr>
        <w:pStyle w:val="Pquestionheadingmc"/>
      </w:pPr>
      <w:r>
        <w:t>Question 7</w:t>
      </w:r>
      <w:r w:rsidR="00406736">
        <w:tab/>
        <w:t>[1.6]</w:t>
      </w:r>
    </w:p>
    <w:p w14:paraId="03F4F674" w14:textId="2F32AF64" w:rsidR="00612951" w:rsidRDefault="00A912D1" w:rsidP="00612951">
      <w:pPr>
        <w:pStyle w:val="Pquestiontextmcqoptions"/>
      </w:pPr>
      <w:r>
        <w:rPr>
          <w:rStyle w:val="Cquestionpartlabelbold"/>
        </w:rPr>
        <w:t>B</w:t>
      </w:r>
      <w:r w:rsidR="00612951">
        <w:tab/>
      </w:r>
    </w:p>
    <w:p w14:paraId="583AE483" w14:textId="77777777" w:rsidR="00B110AD" w:rsidRDefault="00FC4FAA" w:rsidP="00FC4FAA">
      <w:pPr>
        <w:pStyle w:val="Pquestiontextmainstem"/>
      </w:pPr>
      <w:r w:rsidRPr="00E370AE">
        <w:t>1</w:t>
      </w:r>
      <w:r w:rsidRPr="00FC4FAA">
        <w:rPr>
          <w:vertAlign w:val="superscript"/>
        </w:rPr>
        <w:t xml:space="preserve">0 </w:t>
      </w:r>
      <w:r w:rsidRPr="00E370AE">
        <w:t>+ 5</w:t>
      </w:r>
      <w:r w:rsidRPr="00FC4FAA">
        <w:rPr>
          <w:vertAlign w:val="superscript"/>
        </w:rPr>
        <w:t>0</w:t>
      </w:r>
      <w:r w:rsidRPr="00E370AE">
        <w:t xml:space="preserve"> </w:t>
      </w:r>
      <w:r w:rsidRPr="00FC4FAA">
        <w:t xml:space="preserve">= 1 + 1 </w:t>
      </w:r>
    </w:p>
    <w:p w14:paraId="6909BE41" w14:textId="665D67DA" w:rsidR="006D7A87" w:rsidRPr="00FC4FAA" w:rsidRDefault="00FC4FAA" w:rsidP="00FC4FAA">
      <w:pPr>
        <w:pStyle w:val="Pquestiontextmainstem"/>
      </w:pPr>
      <w:r w:rsidRPr="00FC4FAA">
        <w:t>= 2</w:t>
      </w:r>
    </w:p>
    <w:p w14:paraId="35D4A060" w14:textId="2909C67D" w:rsidR="006D7A87" w:rsidRPr="00372314" w:rsidRDefault="00357182" w:rsidP="00A20E2A">
      <w:pPr>
        <w:pStyle w:val="Pquestionheadingmc"/>
      </w:pPr>
      <w:r>
        <w:lastRenderedPageBreak/>
        <w:t>Question 8</w:t>
      </w:r>
      <w:r w:rsidR="00406736">
        <w:tab/>
        <w:t>[1.6]</w:t>
      </w:r>
    </w:p>
    <w:p w14:paraId="391957C5" w14:textId="467F4FC4" w:rsidR="00502A7B" w:rsidRPr="00612951" w:rsidRDefault="00A912D1" w:rsidP="00612951">
      <w:pPr>
        <w:pStyle w:val="Pquestiontextmcqoptions"/>
      </w:pPr>
      <w:r>
        <w:rPr>
          <w:rStyle w:val="Cquestionpartlabelbold"/>
        </w:rPr>
        <w:t>C</w:t>
      </w:r>
      <w:r w:rsidR="00612951">
        <w:tab/>
      </w:r>
    </w:p>
    <w:p w14:paraId="0EE5DADB" w14:textId="77777777" w:rsidR="00B110AD" w:rsidRDefault="00FC4FAA" w:rsidP="00FC4FAA">
      <w:pPr>
        <w:pStyle w:val="Pquestiontextmainstem"/>
      </w:pPr>
      <w:r w:rsidRPr="00584177">
        <w:t xml:space="preserve">(3 </w:t>
      </w:r>
      <w:r>
        <w:t xml:space="preserve">× </w:t>
      </w:r>
      <w:r w:rsidRPr="00584177">
        <w:t>4)</w:t>
      </w:r>
      <w:r w:rsidRPr="00FC4FAA">
        <w:rPr>
          <w:vertAlign w:val="superscript"/>
        </w:rPr>
        <w:t>2</w:t>
      </w:r>
      <w:r w:rsidR="00B110AD">
        <w:t xml:space="preserve"> </w:t>
      </w:r>
      <w:r w:rsidRPr="00FC4FAA">
        <w:t>= 12</w:t>
      </w:r>
      <w:r w:rsidRPr="00FC4FAA">
        <w:rPr>
          <w:vertAlign w:val="superscript"/>
        </w:rPr>
        <w:t>2</w:t>
      </w:r>
      <w:r w:rsidRPr="00FC4FAA">
        <w:t xml:space="preserve"> </w:t>
      </w:r>
    </w:p>
    <w:p w14:paraId="45163915" w14:textId="77777777" w:rsidR="00B110AD" w:rsidRDefault="00FC4FAA" w:rsidP="00FC4FAA">
      <w:pPr>
        <w:pStyle w:val="Pquestiontextmainstem"/>
      </w:pPr>
      <w:r w:rsidRPr="00FC4FAA">
        <w:t>= 12</w:t>
      </w:r>
      <w:r>
        <w:t xml:space="preserve"> × </w:t>
      </w:r>
      <w:r w:rsidRPr="00FC4FAA">
        <w:t xml:space="preserve">12 </w:t>
      </w:r>
    </w:p>
    <w:p w14:paraId="359326C6" w14:textId="0098B020" w:rsidR="006D7A87" w:rsidRPr="00612951" w:rsidRDefault="00FC4FAA" w:rsidP="00FC4FAA">
      <w:pPr>
        <w:pStyle w:val="Pquestiontextmainstem"/>
      </w:pPr>
      <w:r w:rsidRPr="00FC4FAA">
        <w:t>= 144</w:t>
      </w:r>
    </w:p>
    <w:p w14:paraId="694355CA" w14:textId="4BA56CAB" w:rsidR="006D7A87" w:rsidRPr="00372314" w:rsidRDefault="00357182" w:rsidP="00A20E2A">
      <w:pPr>
        <w:pStyle w:val="Pquestionheadingmc"/>
      </w:pPr>
      <w:r>
        <w:t>Question 9</w:t>
      </w:r>
      <w:r w:rsidR="00406736">
        <w:tab/>
        <w:t>[1.4]</w:t>
      </w:r>
    </w:p>
    <w:p w14:paraId="573F1ABF" w14:textId="1D23F423" w:rsidR="00502A7B" w:rsidRPr="00612951" w:rsidRDefault="00A912D1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14:paraId="2AF1EE99" w14:textId="77777777" w:rsidR="00FC4FAA" w:rsidRPr="00FC4FAA" w:rsidRDefault="00FC4FAA" w:rsidP="00FC4FAA">
      <w:pPr>
        <w:pStyle w:val="Pquestiontextmainstem"/>
        <w:rPr>
          <w:vertAlign w:val="superscript"/>
        </w:rPr>
      </w:pPr>
      <w:r w:rsidRPr="00584177">
        <w:t>4</w:t>
      </w:r>
      <w:r>
        <w:t xml:space="preserve"> × </w:t>
      </w:r>
      <w:r w:rsidRPr="00584177">
        <w:t>4</w:t>
      </w:r>
      <w:r>
        <w:t xml:space="preserve"> × </w:t>
      </w:r>
      <w:r w:rsidRPr="00584177">
        <w:t>4</w:t>
      </w:r>
      <w:r>
        <w:t xml:space="preserve"> × </w:t>
      </w:r>
      <w:r w:rsidRPr="00584177">
        <w:t>4</w:t>
      </w:r>
    </w:p>
    <w:p w14:paraId="7CA978C3" w14:textId="77777777" w:rsidR="00B110AD" w:rsidRDefault="00FC4FAA" w:rsidP="00FC4FAA">
      <w:pPr>
        <w:pStyle w:val="Pquestiontextmainstem"/>
      </w:pPr>
      <w:r w:rsidRPr="00FC4FAA">
        <w:t>= 4</w:t>
      </w:r>
      <w:r w:rsidRPr="00FC4FAA">
        <w:rPr>
          <w:vertAlign w:val="superscript"/>
        </w:rPr>
        <w:t>2</w:t>
      </w:r>
      <w:r>
        <w:t xml:space="preserve"> × </w:t>
      </w:r>
      <w:r w:rsidRPr="00FC4FAA">
        <w:t>4</w:t>
      </w:r>
      <w:r w:rsidRPr="00FC4FAA">
        <w:rPr>
          <w:vertAlign w:val="superscript"/>
        </w:rPr>
        <w:t>2</w:t>
      </w:r>
      <w:r w:rsidRPr="00FC4FAA">
        <w:t>= 4</w:t>
      </w:r>
      <w:r w:rsidRPr="00FC4FAA">
        <w:rPr>
          <w:vertAlign w:val="superscript"/>
        </w:rPr>
        <w:t>4</w:t>
      </w:r>
      <w:r w:rsidRPr="00FC4FAA">
        <w:t xml:space="preserve"> </w:t>
      </w:r>
    </w:p>
    <w:p w14:paraId="1E5B3BED" w14:textId="0C8AD970" w:rsidR="006D7A87" w:rsidRPr="00612951" w:rsidRDefault="00FC4FAA" w:rsidP="00FC4FAA">
      <w:pPr>
        <w:pStyle w:val="Pquestiontextmainstem"/>
      </w:pPr>
      <w:r w:rsidRPr="00FC4FAA">
        <w:t>= 256</w:t>
      </w:r>
    </w:p>
    <w:p w14:paraId="2D16AC7F" w14:textId="48A565B1" w:rsidR="00B2036D" w:rsidRPr="00372314" w:rsidRDefault="00357182" w:rsidP="00A20E2A">
      <w:pPr>
        <w:pStyle w:val="Pquestionheadingmc"/>
      </w:pPr>
      <w:r>
        <w:t>Question 10</w:t>
      </w:r>
      <w:r w:rsidR="00406736">
        <w:tab/>
        <w:t>[1.3]</w:t>
      </w:r>
    </w:p>
    <w:p w14:paraId="59E43CDB" w14:textId="0759A5B4" w:rsidR="00502A7B" w:rsidRPr="00612951" w:rsidRDefault="00A912D1" w:rsidP="00612951">
      <w:pPr>
        <w:pStyle w:val="Pquestiontextmcqoptions"/>
      </w:pPr>
      <w:r>
        <w:rPr>
          <w:rStyle w:val="Cquestionpartlabelbold"/>
        </w:rPr>
        <w:t>B</w:t>
      </w:r>
      <w:r w:rsidR="00612951" w:rsidRPr="00272F56">
        <w:tab/>
      </w:r>
    </w:p>
    <w:p w14:paraId="23FF8AA8" w14:textId="77777777" w:rsidR="00FC4FAA" w:rsidRPr="00E370AE" w:rsidRDefault="00FC4FAA" w:rsidP="00997E70">
      <w:pPr>
        <w:pStyle w:val="Pquestiontextmainstem"/>
      </w:pPr>
      <w:r w:rsidRPr="00E370AE">
        <w:t>Each subsequent number is ÷ -3</w:t>
      </w:r>
    </w:p>
    <w:p w14:paraId="1D77147E" w14:textId="77777777" w:rsidR="00B2036D" w:rsidRPr="00FC4FAA" w:rsidRDefault="00FC4FAA" w:rsidP="00FC4FAA">
      <w:pPr>
        <w:pStyle w:val="Pquestiontextmainstem"/>
      </w:pPr>
      <w:r w:rsidRPr="00FC4FAA">
        <w:t>-9 ÷ -3 = 3</w:t>
      </w:r>
    </w:p>
    <w:p w14:paraId="7C59E7DB" w14:textId="77777777" w:rsidR="00502A7B" w:rsidRDefault="00502A7B" w:rsidP="00502A7B">
      <w:pPr>
        <w:pStyle w:val="Psectionresults"/>
      </w:pPr>
      <w:r>
        <w:t>Multiple-choice total marks:</w:t>
      </w:r>
      <w:r w:rsidR="00FC4FAA">
        <w:t xml:space="preserve"> </w:t>
      </w:r>
      <w:r>
        <w:t>10</w:t>
      </w:r>
    </w:p>
    <w:p w14:paraId="2020C4B5" w14:textId="77777777" w:rsidR="00502A7B" w:rsidRDefault="00502A7B" w:rsidP="00502A7B">
      <w:pPr>
        <w:pStyle w:val="Psectionheading"/>
      </w:pPr>
      <w:r>
        <w:t>Short answer section</w:t>
      </w:r>
    </w:p>
    <w:p w14:paraId="242708E1" w14:textId="77777777" w:rsidR="00071218" w:rsidRDefault="00071218" w:rsidP="00071218">
      <w:pPr>
        <w:pStyle w:val="Pquestionheadingsx1stafterhead"/>
      </w:pPr>
      <w:r>
        <w:t>Question 11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1]</w:t>
      </w:r>
    </w:p>
    <w:p w14:paraId="088C7144" w14:textId="7012C549" w:rsidR="006D7A87" w:rsidRPr="00372314" w:rsidRDefault="00720302" w:rsidP="009B2307">
      <w:pPr>
        <w:pStyle w:val="Pquestiontextpartsa"/>
        <w:rPr>
          <w:lang w:val="fr-FR"/>
        </w:rPr>
      </w:pPr>
      <w:r w:rsidRPr="00720302">
        <w:rPr>
          <w:rStyle w:val="Cquestionpartlabelbold"/>
        </w:rPr>
        <w:t>(a)</w:t>
      </w:r>
      <w:r>
        <w:rPr>
          <w:rStyle w:val="Cquestionpartlabelbold"/>
        </w:rPr>
        <w:tab/>
      </w:r>
      <w:r w:rsidR="006D7A87" w:rsidRPr="00372314">
        <w:rPr>
          <w:lang w:val="fr-FR"/>
        </w:rPr>
        <w:t>-</w:t>
      </w:r>
      <w:r w:rsidR="00997E70">
        <w:rPr>
          <w:lang w:val="fr-FR"/>
        </w:rPr>
        <w:t>9</w:t>
      </w:r>
      <w:r w:rsidR="00BE797A">
        <w:rPr>
          <w:lang w:val="fr-FR"/>
        </w:rPr>
        <w:tab/>
      </w:r>
      <w:r w:rsidR="00BE797A">
        <w:rPr>
          <w:lang w:val="fr-FR"/>
        </w:rPr>
        <w:tab/>
      </w:r>
      <w:r w:rsidRPr="00720302">
        <w:rPr>
          <w:rStyle w:val="Cquestionpartlabelbold"/>
        </w:rPr>
        <w:t>(b)</w:t>
      </w:r>
      <w:r w:rsidR="00FA6E8F">
        <w:rPr>
          <w:rStyle w:val="Cquestionpartlabelbold"/>
        </w:rPr>
        <w:t xml:space="preserve">  </w:t>
      </w:r>
      <w:r w:rsidR="00A06149">
        <w:rPr>
          <w:lang w:val="fr-FR"/>
        </w:rPr>
        <w:t>+</w:t>
      </w:r>
      <w:r w:rsidR="00997E70">
        <w:rPr>
          <w:lang w:val="fr-FR"/>
        </w:rPr>
        <w:t>400</w:t>
      </w:r>
      <w:r w:rsidR="00997E70">
        <w:rPr>
          <w:lang w:val="fr-FR"/>
        </w:rPr>
        <w:tab/>
      </w:r>
      <w:r w:rsidR="00997E70">
        <w:rPr>
          <w:lang w:val="fr-FR"/>
        </w:rPr>
        <w:tab/>
      </w:r>
    </w:p>
    <w:p w14:paraId="0EE1E2CC" w14:textId="4DC3FFA2" w:rsidR="00071218" w:rsidRDefault="00071218" w:rsidP="00071218">
      <w:pPr>
        <w:pStyle w:val="Pquestionheadingsx"/>
      </w:pPr>
      <w:r>
        <w:t>Question 12</w:t>
      </w:r>
      <w:r>
        <w:tab/>
      </w:r>
      <w:r w:rsidR="009835A4">
        <w:rPr>
          <w:rStyle w:val="Cmarkslabel"/>
        </w:rPr>
        <w:t>2</w:t>
      </w:r>
      <w:r w:rsidRPr="001B433F">
        <w:rPr>
          <w:rStyle w:val="Cmarkslabel"/>
        </w:rPr>
        <w:t xml:space="preserve"> mark</w:t>
      </w:r>
      <w:r w:rsidR="00406736">
        <w:rPr>
          <w:rStyle w:val="Cmarkslabel"/>
        </w:rPr>
        <w:t>s</w:t>
      </w:r>
      <w:r>
        <w:tab/>
        <w:t>[1.1]</w:t>
      </w:r>
    </w:p>
    <w:p w14:paraId="0AC65C38" w14:textId="77777777" w:rsidR="006D7A87" w:rsidRPr="00584177" w:rsidRDefault="00997E70" w:rsidP="00584177">
      <w:pPr>
        <w:pStyle w:val="Pquestiontextmainstem"/>
      </w:pPr>
      <w:r w:rsidRPr="00584177">
        <w:t>12, 3, 0, -4, -5</w:t>
      </w:r>
    </w:p>
    <w:p w14:paraId="76CC74FB" w14:textId="655B189C" w:rsidR="00071218" w:rsidRDefault="00071218" w:rsidP="00071218">
      <w:pPr>
        <w:pStyle w:val="Pquestionheadingsx"/>
      </w:pPr>
      <w:r>
        <w:t>Question 13</w:t>
      </w:r>
      <w:r>
        <w:tab/>
      </w:r>
      <w:r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1.</w:t>
      </w:r>
      <w:r w:rsidR="00263C85">
        <w:t>4</w:t>
      </w:r>
      <w:r>
        <w:t>]</w:t>
      </w:r>
    </w:p>
    <w:p w14:paraId="1CB0BA92" w14:textId="77777777" w:rsidR="006D7A87" w:rsidRPr="00997E70" w:rsidRDefault="00720302" w:rsidP="00720302">
      <w:pPr>
        <w:pStyle w:val="Pquestiontextpartsa"/>
      </w:pPr>
      <w:r w:rsidRPr="00720302">
        <w:rPr>
          <w:rStyle w:val="Cquestionpartlabelbold"/>
        </w:rPr>
        <w:t>(a)</w:t>
      </w:r>
      <w:r>
        <w:rPr>
          <w:rStyle w:val="Cquestionpartlabelbold"/>
        </w:rPr>
        <w:tab/>
      </w:r>
      <w:r w:rsidR="00997E70" w:rsidRPr="00E370AE">
        <w:t>-2 + (-3) – (-5)</w:t>
      </w:r>
      <w:r>
        <w:br/>
      </w:r>
      <w:r w:rsidR="00997E70" w:rsidRPr="00E370AE">
        <w:t>= -2 – 3 + 5 = 0</w:t>
      </w:r>
    </w:p>
    <w:p w14:paraId="42F23068" w14:textId="77777777" w:rsidR="00B2036D" w:rsidRPr="00372314" w:rsidRDefault="00720302" w:rsidP="00720302">
      <w:pPr>
        <w:pStyle w:val="Pquestiontextpartsa"/>
        <w:rPr>
          <w:lang w:val="fr-FR"/>
        </w:rPr>
      </w:pPr>
      <w:r w:rsidRPr="00720302">
        <w:rPr>
          <w:rStyle w:val="Cquestionpartlabelbold"/>
        </w:rPr>
        <w:t>(b)</w:t>
      </w:r>
      <w:r>
        <w:rPr>
          <w:rStyle w:val="Cquestionpartlabelbold"/>
        </w:rPr>
        <w:tab/>
      </w:r>
      <w:r w:rsidR="00997E70" w:rsidRPr="00584177">
        <w:t xml:space="preserve">-2 </w:t>
      </w:r>
      <w:r w:rsidR="00997E70" w:rsidRPr="00584177">
        <w:sym w:font="Symbol" w:char="F0B4"/>
      </w:r>
      <w:r w:rsidR="00997E70" w:rsidRPr="00584177">
        <w:t xml:space="preserve"> 10 = -20</w:t>
      </w:r>
    </w:p>
    <w:p w14:paraId="6037D68D" w14:textId="77777777" w:rsidR="00A06149" w:rsidRPr="00584177" w:rsidRDefault="00720302" w:rsidP="00720302">
      <w:pPr>
        <w:pStyle w:val="Pquestiontextpartsa"/>
      </w:pPr>
      <w:r w:rsidRPr="00720302">
        <w:rPr>
          <w:rStyle w:val="Cquestionpartlabelbold"/>
        </w:rPr>
        <w:t>(c)</w:t>
      </w:r>
      <w:r>
        <w:rPr>
          <w:rStyle w:val="Cquestionpartlabelbold"/>
        </w:rPr>
        <w:tab/>
      </w:r>
      <w:r w:rsidR="00997E70" w:rsidRPr="00584177">
        <w:t>(-1)</w:t>
      </w:r>
      <w:r w:rsidR="00997E70" w:rsidRPr="00E370AE">
        <w:rPr>
          <w:vertAlign w:val="superscript"/>
        </w:rPr>
        <w:t>2</w:t>
      </w:r>
      <w:r w:rsidR="00997E70" w:rsidRPr="00584177">
        <w:t xml:space="preserve"> + (3)</w:t>
      </w:r>
      <w:r w:rsidR="00997E70" w:rsidRPr="00E370AE">
        <w:rPr>
          <w:vertAlign w:val="superscript"/>
        </w:rPr>
        <w:t xml:space="preserve">2 </w:t>
      </w:r>
      <w:r w:rsidR="00997E70" w:rsidRPr="00584177">
        <w:t xml:space="preserve"> </w:t>
      </w:r>
      <w:r>
        <w:br/>
      </w:r>
      <w:r w:rsidR="00997E70" w:rsidRPr="00584177">
        <w:t>= 1 + 9 = 10</w:t>
      </w:r>
    </w:p>
    <w:p w14:paraId="592ED815" w14:textId="77777777" w:rsidR="00A06149" w:rsidRPr="00584177" w:rsidRDefault="00720302" w:rsidP="00720302">
      <w:pPr>
        <w:pStyle w:val="Pquestiontextpartsa"/>
      </w:pPr>
      <w:r w:rsidRPr="00720302">
        <w:rPr>
          <w:rStyle w:val="Cquestionpartlabelbold"/>
        </w:rPr>
        <w:t>(d)</w:t>
      </w:r>
      <w:r>
        <w:rPr>
          <w:rStyle w:val="Cquestionpartlabelbold"/>
        </w:rPr>
        <w:tab/>
      </w:r>
      <w:r w:rsidR="00997E70" w:rsidRPr="00584177">
        <w:t>(-1)</w:t>
      </w:r>
      <w:r w:rsidR="00997E70" w:rsidRPr="00E370AE">
        <w:rPr>
          <w:vertAlign w:val="superscript"/>
        </w:rPr>
        <w:t>2</w:t>
      </w:r>
      <w:r w:rsidR="00997E70" w:rsidRPr="00584177">
        <w:t xml:space="preserve"> – (2)</w:t>
      </w:r>
      <w:r w:rsidR="00997E70" w:rsidRPr="00E370AE">
        <w:rPr>
          <w:vertAlign w:val="superscript"/>
        </w:rPr>
        <w:t xml:space="preserve">2 </w:t>
      </w:r>
      <w:r w:rsidR="00997E70" w:rsidRPr="00584177">
        <w:t xml:space="preserve"> + (-3)</w:t>
      </w:r>
      <w:r w:rsidR="00997E70" w:rsidRPr="00E370AE">
        <w:rPr>
          <w:vertAlign w:val="superscript"/>
        </w:rPr>
        <w:t>2</w:t>
      </w:r>
      <w:r>
        <w:rPr>
          <w:vertAlign w:val="superscript"/>
        </w:rPr>
        <w:br/>
      </w:r>
      <w:r w:rsidR="00997E70" w:rsidRPr="00584177">
        <w:t>= 1 – 4 + 9 = 6</w:t>
      </w:r>
    </w:p>
    <w:p w14:paraId="752476F1" w14:textId="77777777" w:rsidR="00A06149" w:rsidRPr="00E370AE" w:rsidRDefault="00720302" w:rsidP="00720302">
      <w:pPr>
        <w:pStyle w:val="Pquestiontextpartsa"/>
      </w:pPr>
      <w:r w:rsidRPr="00720302">
        <w:rPr>
          <w:rStyle w:val="Cquestionpartlabelbold"/>
        </w:rPr>
        <w:t>(e)</w:t>
      </w:r>
      <w:r>
        <w:rPr>
          <w:rStyle w:val="Cquestionpartlabelbold"/>
        </w:rPr>
        <w:tab/>
      </w:r>
      <w:r w:rsidR="00997E70" w:rsidRPr="00584177">
        <w:t xml:space="preserve">54 </w:t>
      </w:r>
      <w:r w:rsidR="00997E70" w:rsidRPr="00584177">
        <w:sym w:font="Symbol" w:char="F0B8"/>
      </w:r>
      <w:r w:rsidR="00997E70" w:rsidRPr="00584177">
        <w:t xml:space="preserve"> -6 = -9</w:t>
      </w:r>
    </w:p>
    <w:p w14:paraId="12F3E92D" w14:textId="77777777" w:rsidR="00071218" w:rsidRDefault="00071218" w:rsidP="00071218">
      <w:pPr>
        <w:pStyle w:val="Pquestionheadingsx"/>
      </w:pPr>
      <w:r>
        <w:t>Question 14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1]</w:t>
      </w:r>
    </w:p>
    <w:p w14:paraId="32450CEF" w14:textId="4C372E6F" w:rsidR="006D7A87" w:rsidRPr="00372314" w:rsidRDefault="00720302" w:rsidP="009B2307">
      <w:pPr>
        <w:pStyle w:val="Pquestiontextpartsa"/>
      </w:pPr>
      <w:r w:rsidRPr="00720302">
        <w:rPr>
          <w:rStyle w:val="Cquestionpartlabelbold"/>
        </w:rPr>
        <w:t>(a)</w:t>
      </w:r>
      <w:r>
        <w:rPr>
          <w:rStyle w:val="Cquestionpartlabelbold"/>
        </w:rPr>
        <w:tab/>
      </w:r>
      <w:r w:rsidR="00997E70" w:rsidRPr="00584177">
        <w:t>Tuesday -11</w:t>
      </w:r>
      <w:r w:rsidR="00B110AD">
        <w:t> </w:t>
      </w:r>
      <w:r w:rsidR="006D7A87" w:rsidRPr="00372314">
        <w:sym w:font="Symbol" w:char="F0B0"/>
      </w:r>
      <w:r w:rsidR="00B110AD">
        <w:t>C</w:t>
      </w:r>
    </w:p>
    <w:p w14:paraId="1E0DFF66" w14:textId="7BFD3BE7" w:rsidR="006D7A87" w:rsidRPr="00372314" w:rsidRDefault="00720302" w:rsidP="009B2307">
      <w:pPr>
        <w:pStyle w:val="Pquestiontextpartsa"/>
      </w:pPr>
      <w:r w:rsidRPr="00720302">
        <w:rPr>
          <w:rStyle w:val="Cquestionpartlabelbold"/>
        </w:rPr>
        <w:t>(b)</w:t>
      </w:r>
      <w:r>
        <w:rPr>
          <w:rStyle w:val="Cquestionpartlabelbold"/>
        </w:rPr>
        <w:tab/>
      </w:r>
      <w:r w:rsidR="00997E70">
        <w:t>Thurs</w:t>
      </w:r>
      <w:r w:rsidR="006D7A87" w:rsidRPr="00372314">
        <w:t xml:space="preserve">day </w:t>
      </w:r>
      <w:r w:rsidR="009835A4">
        <w:t>2</w:t>
      </w:r>
      <w:r w:rsidR="00B110AD">
        <w:t> </w:t>
      </w:r>
      <w:r w:rsidR="006D7A87" w:rsidRPr="00372314">
        <w:sym w:font="Symbol" w:char="F0B0"/>
      </w:r>
      <w:r w:rsidR="00B110AD">
        <w:t>C</w:t>
      </w:r>
    </w:p>
    <w:p w14:paraId="1A0BA5FA" w14:textId="3CEFF61E" w:rsidR="006D7A87" w:rsidRPr="00372314" w:rsidRDefault="00720302" w:rsidP="009B2307">
      <w:pPr>
        <w:pStyle w:val="Pquestiontextpartsa"/>
      </w:pPr>
      <w:r w:rsidRPr="00720302">
        <w:rPr>
          <w:rStyle w:val="Cquestionpartlabelbold"/>
        </w:rPr>
        <w:t>(c)</w:t>
      </w:r>
      <w:r>
        <w:rPr>
          <w:rStyle w:val="Cquestionpartlabelbold"/>
        </w:rPr>
        <w:tab/>
      </w:r>
      <w:r w:rsidR="006D7A87" w:rsidRPr="00372314">
        <w:t xml:space="preserve">From </w:t>
      </w:r>
      <w:r w:rsidR="00997E70" w:rsidRPr="00584177">
        <w:t>Tuesday to Wednesday, a rise of 12</w:t>
      </w:r>
      <w:r w:rsidR="00B110AD">
        <w:t> </w:t>
      </w:r>
      <w:r w:rsidR="006D7A87" w:rsidRPr="00372314">
        <w:sym w:font="Symbol" w:char="F0B0"/>
      </w:r>
      <w:r w:rsidR="00B110AD">
        <w:t>C</w:t>
      </w:r>
    </w:p>
    <w:p w14:paraId="4BEB2AF5" w14:textId="77777777" w:rsidR="00071218" w:rsidRDefault="00071218" w:rsidP="00071218">
      <w:pPr>
        <w:pStyle w:val="Pquestionheadingsx"/>
      </w:pPr>
      <w:r>
        <w:lastRenderedPageBreak/>
        <w:t>Question 15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2]</w:t>
      </w:r>
    </w:p>
    <w:p w14:paraId="17DBC941" w14:textId="77777777" w:rsidR="006D7A87" w:rsidRPr="00372314" w:rsidRDefault="006D7A87" w:rsidP="00B13AAE">
      <w:pPr>
        <w:pStyle w:val="Pquestiontextmainstem"/>
      </w:pPr>
      <w:r w:rsidRPr="00372314">
        <w:t xml:space="preserve">Loss for each </w:t>
      </w:r>
      <w:r w:rsidR="00997E70">
        <w:t>squash racquet</w:t>
      </w:r>
      <w:r w:rsidR="00A20E2A">
        <w:t xml:space="preserve"> is -$9</w:t>
      </w:r>
      <w:r w:rsidR="00997E70">
        <w:t>8</w:t>
      </w:r>
      <w:r w:rsidR="00A20E2A">
        <w:t xml:space="preserve"> + $6</w:t>
      </w:r>
      <w:r w:rsidR="00997E70">
        <w:t>0</w:t>
      </w:r>
      <w:r w:rsidR="00A20E2A">
        <w:t xml:space="preserve"> = -$3</w:t>
      </w:r>
      <w:r w:rsidR="00997E70">
        <w:t>8</w:t>
      </w:r>
    </w:p>
    <w:p w14:paraId="65C48AB1" w14:textId="77777777" w:rsidR="006D7A87" w:rsidRPr="00372314" w:rsidRDefault="006D7A87" w:rsidP="00B13AAE">
      <w:pPr>
        <w:pStyle w:val="Pquestiontextmainstem"/>
      </w:pPr>
      <w:r w:rsidRPr="00372314">
        <w:t xml:space="preserve">Loss for </w:t>
      </w:r>
      <w:r w:rsidR="009835A4">
        <w:t>15</w:t>
      </w:r>
      <w:r w:rsidRPr="00372314">
        <w:t xml:space="preserve"> </w:t>
      </w:r>
      <w:r w:rsidR="00997E70">
        <w:t>squash racquet</w:t>
      </w:r>
      <w:r w:rsidRPr="00372314">
        <w:t xml:space="preserve">s is </w:t>
      </w:r>
      <w:r w:rsidR="009835A4">
        <w:t>15</w:t>
      </w:r>
      <w:r w:rsidR="00FC4FAA">
        <w:t xml:space="preserve"> × </w:t>
      </w:r>
      <w:r w:rsidRPr="00372314">
        <w:t>-$3</w:t>
      </w:r>
      <w:r w:rsidR="00997E70">
        <w:t>8 = -$570. The loss for the store is $57</w:t>
      </w:r>
      <w:r w:rsidRPr="00372314">
        <w:t>0.</w:t>
      </w:r>
    </w:p>
    <w:p w14:paraId="40099E77" w14:textId="77777777" w:rsidR="00071218" w:rsidRDefault="00071218" w:rsidP="00071218">
      <w:pPr>
        <w:pStyle w:val="Pquestionheadingsx"/>
      </w:pPr>
      <w:r>
        <w:t>Question 16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2]</w:t>
      </w:r>
    </w:p>
    <w:p w14:paraId="4C10FFDD" w14:textId="77777777" w:rsidR="00997E70" w:rsidRDefault="00997E70" w:rsidP="00720302">
      <w:pPr>
        <w:pStyle w:val="Pquestiontextpartsa"/>
      </w:pPr>
      <w:r w:rsidRPr="00E370AE">
        <w:t>Four Bs, one E, one F</w:t>
      </w:r>
    </w:p>
    <w:p w14:paraId="4334A9CF" w14:textId="03555B2D" w:rsidR="00997E70" w:rsidRPr="00E370AE" w:rsidRDefault="00997E70" w:rsidP="00720302">
      <w:pPr>
        <w:pStyle w:val="Pquestiontextpartsa"/>
      </w:pPr>
      <w:r w:rsidRPr="00E370AE">
        <w:t>4 × -2 + 7 – 3</w:t>
      </w:r>
    </w:p>
    <w:p w14:paraId="566352F3" w14:textId="77777777" w:rsidR="009835A4" w:rsidRPr="00584177" w:rsidRDefault="00997E70" w:rsidP="00584177">
      <w:pPr>
        <w:pStyle w:val="Pquestiontextmainstem"/>
      </w:pPr>
      <w:r w:rsidRPr="00584177">
        <w:t>= -8 + 7 – 3 = -4</w:t>
      </w:r>
    </w:p>
    <w:p w14:paraId="3B720B92" w14:textId="77777777" w:rsidR="00071218" w:rsidRDefault="00071218" w:rsidP="00071218">
      <w:pPr>
        <w:pStyle w:val="Pquestionheadingsx"/>
      </w:pPr>
      <w:r>
        <w:t>Question 17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3]</w:t>
      </w:r>
    </w:p>
    <w:p w14:paraId="2132AAF8" w14:textId="77777777" w:rsidR="00272F56" w:rsidRPr="00272F56" w:rsidRDefault="00272F56" w:rsidP="00272F56">
      <w:pPr>
        <w:pStyle w:val="Pquestiontextmainstem"/>
      </w:pPr>
      <w:r w:rsidRPr="00272F56">
        <w:t>-$2</w:t>
      </w:r>
      <w:r w:rsidR="00997E70">
        <w:t>140</w:t>
      </w:r>
      <w:r w:rsidRPr="00272F56">
        <w:t xml:space="preserve"> </w:t>
      </w:r>
      <w:r w:rsidRPr="00272F56">
        <w:sym w:font="Symbol" w:char="F0B8"/>
      </w:r>
      <w:r w:rsidR="00584177">
        <w:t xml:space="preserve"> 4 = -$53</w:t>
      </w:r>
      <w:r w:rsidRPr="00272F56">
        <w:t>5</w:t>
      </w:r>
    </w:p>
    <w:p w14:paraId="2FD5B826" w14:textId="77777777" w:rsidR="00071218" w:rsidRDefault="00071218" w:rsidP="00071218">
      <w:pPr>
        <w:pStyle w:val="Pquestionheadingsx"/>
      </w:pPr>
      <w:r>
        <w:t>Question 18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3]</w:t>
      </w:r>
    </w:p>
    <w:p w14:paraId="35064B4B" w14:textId="77777777" w:rsidR="006D7A87" w:rsidRPr="00272F56" w:rsidRDefault="00272F56" w:rsidP="00272F56">
      <w:pPr>
        <w:pStyle w:val="Pquestiontextmainstem"/>
      </w:pPr>
      <w:r w:rsidRPr="00272F56">
        <w:t>-$</w:t>
      </w:r>
      <w:r w:rsidR="00584177">
        <w:t>2 220</w:t>
      </w:r>
      <w:r w:rsidRPr="00272F56">
        <w:t xml:space="preserve"> 000 </w:t>
      </w:r>
      <w:r w:rsidRPr="00272F56">
        <w:sym w:font="Symbol" w:char="F0B8"/>
      </w:r>
      <w:r w:rsidR="00584177">
        <w:t xml:space="preserve"> 12 = -$18</w:t>
      </w:r>
      <w:r w:rsidRPr="00272F56">
        <w:t>5 000</w:t>
      </w:r>
    </w:p>
    <w:p w14:paraId="4D834CA5" w14:textId="77777777" w:rsidR="00071218" w:rsidRDefault="00071218" w:rsidP="00071218">
      <w:pPr>
        <w:pStyle w:val="Pquestionheadingsx"/>
      </w:pPr>
      <w:r>
        <w:t>Question 19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3]</w:t>
      </w:r>
    </w:p>
    <w:p w14:paraId="41202BF6" w14:textId="152610DC" w:rsidR="006D7A87" w:rsidRPr="00372314" w:rsidRDefault="006D7A87" w:rsidP="00B13AAE">
      <w:pPr>
        <w:pStyle w:val="Pquestiontextmainstem"/>
      </w:pPr>
      <w:r w:rsidRPr="00372314">
        <w:t xml:space="preserve">From 6 </w:t>
      </w:r>
      <w:r w:rsidR="009148E0">
        <w:t>pm</w:t>
      </w:r>
      <w:r w:rsidRPr="00372314">
        <w:t xml:space="preserve"> to </w:t>
      </w:r>
      <w:r w:rsidR="00584177">
        <w:t>2</w:t>
      </w:r>
      <w:r w:rsidRPr="00372314">
        <w:t xml:space="preserve"> </w:t>
      </w:r>
      <w:r w:rsidR="009148E0">
        <w:t>am</w:t>
      </w:r>
      <w:r w:rsidRPr="00372314">
        <w:t xml:space="preserve"> the next day is </w:t>
      </w:r>
      <w:r w:rsidR="00584177">
        <w:t>8</w:t>
      </w:r>
      <w:r w:rsidRPr="00372314">
        <w:t xml:space="preserve"> hours. The temperature change is a drop of </w:t>
      </w:r>
      <w:r w:rsidR="00272F56">
        <w:br/>
        <w:t>1</w:t>
      </w:r>
      <w:r w:rsidR="00584177">
        <w:t>2</w:t>
      </w:r>
      <w:r w:rsidR="00B110AD">
        <w:t> </w:t>
      </w:r>
      <w:r w:rsidRPr="00372314">
        <w:t>°C – (-</w:t>
      </w:r>
      <w:r w:rsidR="00584177">
        <w:t>12</w:t>
      </w:r>
      <w:r w:rsidR="00B110AD">
        <w:t> </w:t>
      </w:r>
      <w:r w:rsidRPr="00372314">
        <w:t xml:space="preserve">°C) = </w:t>
      </w:r>
      <w:r w:rsidR="00272F56">
        <w:t>2</w:t>
      </w:r>
      <w:r w:rsidR="00584177">
        <w:t>4</w:t>
      </w:r>
      <w:r w:rsidR="00B110AD">
        <w:t> </w:t>
      </w:r>
      <w:r w:rsidRPr="00372314">
        <w:t>°C .</w:t>
      </w:r>
      <w:r w:rsidR="00A20E2A">
        <w:t xml:space="preserve"> </w:t>
      </w:r>
      <w:r w:rsidRPr="00372314">
        <w:t>This can also be expressed as -</w:t>
      </w:r>
      <w:r w:rsidR="00272F56">
        <w:t>2</w:t>
      </w:r>
      <w:r w:rsidR="00584177">
        <w:t>4</w:t>
      </w:r>
      <w:r w:rsidR="00B110AD">
        <w:t> </w:t>
      </w:r>
      <w:r w:rsidRPr="00372314">
        <w:t>°C.</w:t>
      </w:r>
      <w:r w:rsidR="00272F56">
        <w:t xml:space="preserve"> </w:t>
      </w:r>
      <w:r w:rsidRPr="00372314">
        <w:t>The average change in temperature per hour = -</w:t>
      </w:r>
      <w:r w:rsidR="00272F56">
        <w:t>2</w:t>
      </w:r>
      <w:r w:rsidR="00584177">
        <w:t>4</w:t>
      </w:r>
      <w:r w:rsidR="00B110AD">
        <w:t> </w:t>
      </w:r>
      <w:r w:rsidRPr="00372314">
        <w:t xml:space="preserve">°C </w:t>
      </w:r>
      <w:r w:rsidRPr="00372314">
        <w:sym w:font="Symbol" w:char="F0B8"/>
      </w:r>
      <w:r w:rsidRPr="00372314">
        <w:t xml:space="preserve"> </w:t>
      </w:r>
      <w:r w:rsidR="00584177">
        <w:t>8</w:t>
      </w:r>
      <w:r w:rsidRPr="00372314">
        <w:t xml:space="preserve"> hours = -</w:t>
      </w:r>
      <w:r w:rsidR="00584177">
        <w:t>3</w:t>
      </w:r>
      <w:r w:rsidR="00B110AD">
        <w:t> </w:t>
      </w:r>
      <w:r w:rsidRPr="00372314">
        <w:t>°C per hour.</w:t>
      </w:r>
    </w:p>
    <w:p w14:paraId="0A4343ED" w14:textId="77777777" w:rsidR="00071218" w:rsidRDefault="00071218" w:rsidP="00071218">
      <w:pPr>
        <w:pStyle w:val="Pquestionheadingsx"/>
      </w:pPr>
      <w:r>
        <w:t>Question 20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4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40"/>
        <w:gridCol w:w="3153"/>
      </w:tblGrid>
      <w:tr w:rsidR="00B110AD" w14:paraId="3DB0E30B" w14:textId="77777777" w:rsidTr="00FA6E8F">
        <w:tc>
          <w:tcPr>
            <w:tcW w:w="3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CD4ED98" w14:textId="71FD0167" w:rsidR="00B110AD" w:rsidRPr="00FB6C2A" w:rsidRDefault="00B110AD" w:rsidP="00B110AD">
            <w:pPr>
              <w:pStyle w:val="Pquestiontextpartsa"/>
              <w:rPr>
                <w:rStyle w:val="Cquestionpartlabelbold"/>
                <w:b w:val="0"/>
              </w:rPr>
            </w:pPr>
            <w:r w:rsidRPr="00B110AD">
              <w:rPr>
                <w:rStyle w:val="Cquestionpartlabelbold"/>
              </w:rPr>
              <w:t>(a)</w:t>
            </w:r>
            <w:r w:rsidRPr="00B110AD">
              <w:rPr>
                <w:rStyle w:val="Cquestionpartlabelbold"/>
              </w:rPr>
              <w:tab/>
            </w:r>
            <w:r w:rsidRPr="00B110AD">
              <w:t>15 – 19 × -2 + (-2)2</w:t>
            </w:r>
            <w:r w:rsidRPr="00B110AD">
              <w:br/>
              <w:t xml:space="preserve">= 15 + 38 + 4 </w:t>
            </w:r>
            <w:r w:rsidRPr="00B110AD">
              <w:br/>
              <w:t>= 57</w:t>
            </w:r>
          </w:p>
        </w:tc>
        <w:tc>
          <w:tcPr>
            <w:tcW w:w="3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FABB7BD" w14:textId="4B967156" w:rsidR="00B110AD" w:rsidRPr="00FB6C2A" w:rsidRDefault="00B110AD" w:rsidP="00B110AD">
            <w:pPr>
              <w:pStyle w:val="Pquestiontextpartsa"/>
              <w:rPr>
                <w:rStyle w:val="Cquestionpartlabelbold"/>
                <w:b w:val="0"/>
              </w:rPr>
            </w:pPr>
            <w:r w:rsidRPr="00B110AD">
              <w:rPr>
                <w:rStyle w:val="Cquestionpartlabelbold"/>
              </w:rPr>
              <w:t>(b)</w:t>
            </w:r>
            <w:r w:rsidRPr="00B110AD">
              <w:rPr>
                <w:rStyle w:val="Cquestionpartlabelbold"/>
              </w:rPr>
              <w:tab/>
            </w:r>
            <w:r w:rsidRPr="00B110AD">
              <w:t>-2 × -11 – (-24 ÷ -3) +(-4)</w:t>
            </w:r>
            <w:r w:rsidRPr="00B110AD">
              <w:br/>
              <w:t xml:space="preserve">= 22 – 8 – 4 </w:t>
            </w:r>
            <w:r w:rsidRPr="00B110AD">
              <w:br/>
              <w:t>= 10</w:t>
            </w:r>
          </w:p>
        </w:tc>
      </w:tr>
    </w:tbl>
    <w:p w14:paraId="09C9E12A" w14:textId="77777777" w:rsidR="00272F56" w:rsidRDefault="00272F56" w:rsidP="00272F56">
      <w:pPr>
        <w:pStyle w:val="Pquestionheadingsx"/>
      </w:pPr>
      <w:r>
        <w:t>Question 21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.4]</w:t>
      </w:r>
    </w:p>
    <w:p w14:paraId="20CFBCEF" w14:textId="77777777" w:rsidR="00584177" w:rsidRPr="00E370AE" w:rsidRDefault="00584177" w:rsidP="00584177">
      <w:pPr>
        <w:pStyle w:val="Pquestiontextmainstem"/>
      </w:pPr>
      <w:r w:rsidRPr="00E370AE">
        <w:t>4 × -$6 million + 8 × $2 million</w:t>
      </w:r>
    </w:p>
    <w:p w14:paraId="5C8FEAE6" w14:textId="77777777" w:rsidR="00584177" w:rsidRPr="00E370AE" w:rsidRDefault="00584177" w:rsidP="00584177">
      <w:pPr>
        <w:pStyle w:val="Pquestiontextmainstem"/>
      </w:pPr>
      <w:r w:rsidRPr="00E370AE">
        <w:t>= -$24 million + $16 million = -$8 million</w:t>
      </w:r>
    </w:p>
    <w:p w14:paraId="18335DBD" w14:textId="77777777" w:rsidR="006D7A87" w:rsidRPr="00372314" w:rsidRDefault="006D7A87" w:rsidP="00B13AAE">
      <w:pPr>
        <w:pStyle w:val="Pquestiontextmainstem"/>
      </w:pPr>
      <w:r w:rsidRPr="00372314">
        <w:t xml:space="preserve">The company made a </w:t>
      </w:r>
      <w:r w:rsidR="00584177" w:rsidRPr="00584177">
        <w:t xml:space="preserve">loss of $8 million </w:t>
      </w:r>
      <w:r w:rsidRPr="00372314">
        <w:t>for the year.</w:t>
      </w:r>
    </w:p>
    <w:p w14:paraId="059FC985" w14:textId="77777777" w:rsidR="00071218" w:rsidRDefault="00071218" w:rsidP="00071218">
      <w:pPr>
        <w:pStyle w:val="Pquestionheadingsx"/>
      </w:pPr>
      <w:r>
        <w:t>Question 22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5]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039"/>
        <w:gridCol w:w="4707"/>
      </w:tblGrid>
      <w:tr w:rsidR="00353CFD" w14:paraId="50E46699" w14:textId="77777777" w:rsidTr="00FA6E8F">
        <w:tc>
          <w:tcPr>
            <w:tcW w:w="5039" w:type="dxa"/>
            <w:shd w:val="clear" w:color="auto" w:fill="auto"/>
          </w:tcPr>
          <w:p w14:paraId="5E02AD16" w14:textId="77777777" w:rsidR="00353CFD" w:rsidRPr="00584177" w:rsidRDefault="00720302" w:rsidP="00720302">
            <w:pPr>
              <w:pStyle w:val="Pquestiontextpartsa"/>
            </w:pPr>
            <w:r w:rsidRPr="00720302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="00353CFD" w:rsidRPr="00353CFD">
              <w:t>Method 1</w:t>
            </w:r>
            <w:r w:rsidR="00353CFD" w:rsidRPr="00353CFD">
              <w:br/>
            </w:r>
            <w:r w:rsidR="00584177" w:rsidRPr="00584177">
              <w:t>(-3)</w:t>
            </w:r>
            <w:r w:rsidR="00584177" w:rsidRPr="00E370AE">
              <w:rPr>
                <w:vertAlign w:val="superscript"/>
              </w:rPr>
              <w:t xml:space="preserve">2 </w:t>
            </w:r>
            <w:r w:rsidR="00584177" w:rsidRPr="00E370AE">
              <w:rPr>
                <w:position w:val="-4"/>
              </w:rPr>
              <w:object w:dxaOrig="180" w:dyaOrig="200" w14:anchorId="76CB1A5E">
                <v:shape id="_x0000_i1028" type="#_x0000_t75" style="width:8.6pt;height:9.65pt" o:ole="">
                  <v:imagedata r:id="rId14" o:title=""/>
                </v:shape>
                <o:OLEObject Type="Embed" ProgID="Equation.DSMT4" ShapeID="_x0000_i1028" DrawAspect="Content" ObjectID="_1540563104" r:id="rId15"/>
              </w:object>
            </w:r>
            <w:r w:rsidR="00584177" w:rsidRPr="00E370AE">
              <w:t xml:space="preserve"> (3)</w:t>
            </w:r>
            <w:r w:rsidR="00584177" w:rsidRPr="00E370AE">
              <w:rPr>
                <w:vertAlign w:val="superscript"/>
              </w:rPr>
              <w:t>3</w:t>
            </w:r>
            <w:r>
              <w:rPr>
                <w:vertAlign w:val="superscript"/>
              </w:rPr>
              <w:br/>
            </w:r>
            <w:r w:rsidR="00584177" w:rsidRPr="00584177">
              <w:t>= 9 × 27 = 243</w:t>
            </w:r>
            <w:r w:rsidR="00353CFD" w:rsidRPr="00353CFD">
              <w:t xml:space="preserve"> </w:t>
            </w:r>
            <w:r w:rsidR="00353CFD" w:rsidRPr="00353CFD">
              <w:br/>
              <w:t>Method 2</w:t>
            </w:r>
            <w:r w:rsidR="00353CFD" w:rsidRPr="00353CFD">
              <w:br/>
            </w:r>
            <w:r w:rsidR="00584177" w:rsidRPr="00584177">
              <w:t>(-3)</w:t>
            </w:r>
            <w:r w:rsidR="00584177" w:rsidRPr="00584177">
              <w:rPr>
                <w:vertAlign w:val="superscript"/>
              </w:rPr>
              <w:t xml:space="preserve">2 </w:t>
            </w:r>
            <w:r w:rsidR="00584177" w:rsidRPr="00E370AE">
              <w:t>×</w:t>
            </w:r>
            <w:r w:rsidR="00584177" w:rsidRPr="00584177">
              <w:t xml:space="preserve"> (3)</w:t>
            </w:r>
            <w:r w:rsidR="00584177" w:rsidRPr="00584177">
              <w:rPr>
                <w:vertAlign w:val="superscript"/>
              </w:rPr>
              <w:t>3</w:t>
            </w:r>
            <w:r>
              <w:rPr>
                <w:vertAlign w:val="superscript"/>
              </w:rPr>
              <w:br/>
            </w:r>
            <w:r w:rsidR="00584177" w:rsidRPr="00584177">
              <w:t>= 3</w:t>
            </w:r>
            <w:r w:rsidR="00584177" w:rsidRPr="00584177">
              <w:rPr>
                <w:vertAlign w:val="superscript"/>
              </w:rPr>
              <w:t xml:space="preserve">2 </w:t>
            </w:r>
            <w:r w:rsidR="00584177" w:rsidRPr="00584177">
              <w:t xml:space="preserve"> × 3</w:t>
            </w:r>
            <w:r w:rsidR="00584177" w:rsidRPr="00584177">
              <w:rPr>
                <w:vertAlign w:val="superscript"/>
              </w:rPr>
              <w:t>3</w:t>
            </w:r>
            <w:r>
              <w:rPr>
                <w:vertAlign w:val="superscript"/>
              </w:rPr>
              <w:br/>
            </w:r>
            <w:r>
              <w:t>=</w:t>
            </w:r>
            <w:r w:rsidR="00584177" w:rsidRPr="00E370AE">
              <w:t xml:space="preserve"> 3</w:t>
            </w:r>
            <w:r w:rsidRPr="00720302">
              <w:rPr>
                <w:vertAlign w:val="superscript"/>
              </w:rPr>
              <w:t>(</w:t>
            </w:r>
            <w:r w:rsidR="00584177" w:rsidRPr="00584177">
              <w:rPr>
                <w:vertAlign w:val="superscript"/>
              </w:rPr>
              <w:t>2 + 3</w:t>
            </w:r>
            <w:r>
              <w:rPr>
                <w:vertAlign w:val="superscript"/>
              </w:rPr>
              <w:t>)</w:t>
            </w:r>
            <w:r>
              <w:rPr>
                <w:vertAlign w:val="superscript"/>
              </w:rPr>
              <w:br/>
            </w:r>
            <w:r w:rsidR="00584177" w:rsidRPr="00584177">
              <w:t>= 3</w:t>
            </w:r>
            <w:r w:rsidR="00584177" w:rsidRPr="00584177">
              <w:rPr>
                <w:vertAlign w:val="superscript"/>
              </w:rPr>
              <w:t>5</w:t>
            </w:r>
            <w:r>
              <w:br/>
            </w:r>
            <w:r w:rsidR="00584177" w:rsidRPr="00584177">
              <w:t>= 3 × 3 × 3 × 3 × 3 = 243</w:t>
            </w:r>
          </w:p>
        </w:tc>
        <w:tc>
          <w:tcPr>
            <w:tcW w:w="4707" w:type="dxa"/>
            <w:shd w:val="clear" w:color="auto" w:fill="auto"/>
          </w:tcPr>
          <w:p w14:paraId="27B7008E" w14:textId="77777777" w:rsidR="00353CFD" w:rsidRPr="00485318" w:rsidRDefault="00720302" w:rsidP="00584177">
            <w:pPr>
              <w:pStyle w:val="Pquestiontextpartsa"/>
            </w:pPr>
            <w:r w:rsidRPr="00720302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="00584177" w:rsidRPr="00584177">
              <w:t>(2</w:t>
            </w:r>
            <w:r w:rsidR="00584177" w:rsidRPr="00E370AE">
              <w:rPr>
                <w:vertAlign w:val="superscript"/>
              </w:rPr>
              <w:t xml:space="preserve">3 </w:t>
            </w:r>
            <w:r w:rsidR="00584177" w:rsidRPr="00E370AE">
              <w:rPr>
                <w:position w:val="-4"/>
              </w:rPr>
              <w:object w:dxaOrig="180" w:dyaOrig="200" w14:anchorId="68BF81AE">
                <v:shape id="_x0000_i1029" type="#_x0000_t75" style="width:8.6pt;height:9.65pt" o:ole="">
                  <v:imagedata r:id="rId14" o:title=""/>
                </v:shape>
                <o:OLEObject Type="Embed" ProgID="Equation.DSMT4" ShapeID="_x0000_i1029" DrawAspect="Content" ObjectID="_1540563105" r:id="rId16"/>
              </w:object>
            </w:r>
            <w:r w:rsidR="00584177" w:rsidRPr="00584177">
              <w:t xml:space="preserve"> 7</w:t>
            </w:r>
            <w:r w:rsidR="00584177" w:rsidRPr="00E370AE">
              <w:rPr>
                <w:vertAlign w:val="superscript"/>
              </w:rPr>
              <w:t>4</w:t>
            </w:r>
            <w:r w:rsidR="00584177" w:rsidRPr="00584177">
              <w:t>) ÷ (2</w:t>
            </w:r>
            <w:r w:rsidR="00584177" w:rsidRPr="00E370AE">
              <w:rPr>
                <w:vertAlign w:val="superscript"/>
              </w:rPr>
              <w:t xml:space="preserve">2 </w:t>
            </w:r>
            <w:r w:rsidR="00584177" w:rsidRPr="00E370AE">
              <w:rPr>
                <w:position w:val="-4"/>
              </w:rPr>
              <w:object w:dxaOrig="180" w:dyaOrig="200" w14:anchorId="15DEE208">
                <v:shape id="_x0000_i1030" type="#_x0000_t75" style="width:8.6pt;height:9.65pt" o:ole="">
                  <v:imagedata r:id="rId14" o:title=""/>
                </v:shape>
                <o:OLEObject Type="Embed" ProgID="Equation.DSMT4" ShapeID="_x0000_i1030" DrawAspect="Content" ObjectID="_1540563106" r:id="rId17"/>
              </w:object>
            </w:r>
            <w:r w:rsidR="00584177" w:rsidRPr="00584177">
              <w:t xml:space="preserve"> 7</w:t>
            </w:r>
            <w:r w:rsidR="00584177" w:rsidRPr="00E370AE">
              <w:rPr>
                <w:vertAlign w:val="superscript"/>
              </w:rPr>
              <w:t>3</w:t>
            </w:r>
            <w:r w:rsidR="00584177" w:rsidRPr="00E370AE">
              <w:t>)</w:t>
            </w:r>
            <w:r>
              <w:br/>
            </w:r>
            <w:r w:rsidR="00584177" w:rsidRPr="00E370AE">
              <w:rPr>
                <w:lang w:val="fr-FR"/>
              </w:rPr>
              <w:t>= 2</w:t>
            </w:r>
            <w:r w:rsidR="00584177" w:rsidRPr="00584177">
              <w:rPr>
                <w:vertAlign w:val="superscript"/>
                <w:lang w:val="fr-FR"/>
              </w:rPr>
              <w:t>(</w:t>
            </w:r>
            <w:r w:rsidR="00584177" w:rsidRPr="00584177">
              <w:rPr>
                <w:vertAlign w:val="superscript"/>
              </w:rPr>
              <w:t xml:space="preserve">3 - 2) </w:t>
            </w:r>
            <w:r w:rsidR="00584177" w:rsidRPr="00E370AE">
              <w:rPr>
                <w:lang w:val="fr-FR"/>
              </w:rPr>
              <w:t>× 7</w:t>
            </w:r>
            <w:r w:rsidR="00584177" w:rsidRPr="00584177">
              <w:rPr>
                <w:vertAlign w:val="superscript"/>
              </w:rPr>
              <w:t>(4 - 3)</w:t>
            </w:r>
            <w:r>
              <w:rPr>
                <w:vertAlign w:val="superscript"/>
              </w:rPr>
              <w:br/>
            </w:r>
            <w:r w:rsidR="00584177" w:rsidRPr="00584177">
              <w:t>= 2</w:t>
            </w:r>
            <w:r w:rsidR="00584177" w:rsidRPr="00584177">
              <w:rPr>
                <w:vertAlign w:val="superscript"/>
              </w:rPr>
              <w:t xml:space="preserve">1 </w:t>
            </w:r>
            <w:r w:rsidR="00584177" w:rsidRPr="00E370AE">
              <w:rPr>
                <w:lang w:val="fr-FR"/>
              </w:rPr>
              <w:t>× 7</w:t>
            </w:r>
            <w:r w:rsidR="00584177" w:rsidRPr="00584177">
              <w:rPr>
                <w:vertAlign w:val="superscript"/>
              </w:rPr>
              <w:t>1</w:t>
            </w:r>
            <w:r>
              <w:rPr>
                <w:vertAlign w:val="superscript"/>
              </w:rPr>
              <w:br/>
            </w:r>
            <w:r w:rsidR="00584177" w:rsidRPr="00584177">
              <w:t>= 2 × 7 = 14</w:t>
            </w:r>
          </w:p>
          <w:p w14:paraId="329D2014" w14:textId="77777777" w:rsidR="00353CFD" w:rsidRDefault="00353CFD" w:rsidP="00D53CF1">
            <w:pPr>
              <w:pStyle w:val="Pquestiontextpartsa"/>
              <w:ind w:left="0" w:firstLine="0"/>
            </w:pPr>
          </w:p>
        </w:tc>
      </w:tr>
    </w:tbl>
    <w:p w14:paraId="6540D26C" w14:textId="626F1869" w:rsidR="00071218" w:rsidRDefault="00071218" w:rsidP="00071218">
      <w:pPr>
        <w:pStyle w:val="Pquestionheadingsx"/>
      </w:pPr>
      <w:r>
        <w:t>Question 23</w:t>
      </w:r>
      <w:r>
        <w:tab/>
      </w:r>
      <w:r w:rsidR="009835A4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263C85">
        <w:tab/>
        <w:t>[</w:t>
      </w:r>
      <w:r w:rsidR="009835A4">
        <w:t>1.6</w:t>
      </w:r>
      <w:r>
        <w:t>]</w:t>
      </w:r>
    </w:p>
    <w:p w14:paraId="02D56715" w14:textId="77777777" w:rsidR="006D7A87" w:rsidRDefault="00720302" w:rsidP="00B13AAE">
      <w:pPr>
        <w:pStyle w:val="Pquestiontextpartsa"/>
      </w:pPr>
      <w:r w:rsidRPr="00720302">
        <w:rPr>
          <w:rStyle w:val="Cquestionpartlabelbold"/>
        </w:rPr>
        <w:t>(a)</w:t>
      </w:r>
      <w:r>
        <w:rPr>
          <w:rStyle w:val="Cquestionpartlabelbold"/>
        </w:rPr>
        <w:tab/>
      </w:r>
      <w:r w:rsidR="00263C85" w:rsidRPr="00263C85">
        <w:rPr>
          <w:position w:val="-24"/>
          <w:sz w:val="20"/>
          <w:szCs w:val="20"/>
        </w:rPr>
        <w:object w:dxaOrig="2360" w:dyaOrig="660" w14:anchorId="2291FD03">
          <v:shape id="_x0000_i1031" type="#_x0000_t75" style="width:118.2pt;height:33.3pt" o:ole="">
            <v:imagedata r:id="rId18" o:title=""/>
          </v:shape>
          <o:OLEObject Type="Embed" ProgID="Equation.DSMT4" ShapeID="_x0000_i1031" DrawAspect="Content" ObjectID="_1540563107" r:id="rId19"/>
        </w:object>
      </w:r>
    </w:p>
    <w:p w14:paraId="4FE04F0B" w14:textId="448A9F79" w:rsidR="00A20E2A" w:rsidRPr="00353CFD" w:rsidRDefault="00720302" w:rsidP="00B13AAE">
      <w:pPr>
        <w:pStyle w:val="Pquestiontextpartsa"/>
      </w:pPr>
      <w:r w:rsidRPr="00720302">
        <w:rPr>
          <w:rStyle w:val="Cquestionpartlabelbold"/>
        </w:rPr>
        <w:lastRenderedPageBreak/>
        <w:t>(b)</w:t>
      </w:r>
      <w:r>
        <w:rPr>
          <w:rStyle w:val="Cquestionpartlabelbold"/>
        </w:rPr>
        <w:tab/>
      </w:r>
      <w:r w:rsidR="006266BF">
        <w:rPr>
          <w:rStyle w:val="Cquestionpartlabelbold"/>
        </w:rPr>
        <w:br/>
      </w:r>
      <w:r w:rsidR="00584177" w:rsidRPr="00E370AE">
        <w:rPr>
          <w:position w:val="-54"/>
          <w:sz w:val="20"/>
          <w:szCs w:val="20"/>
        </w:rPr>
        <w:object w:dxaOrig="2320" w:dyaOrig="1640" w14:anchorId="55A42718">
          <v:shape id="_x0000_i1032" type="#_x0000_t75" style="width:116.05pt;height:81.65pt" o:ole="">
            <v:imagedata r:id="rId20" o:title=""/>
          </v:shape>
          <o:OLEObject Type="Embed" ProgID="Equation.3" ShapeID="_x0000_i1032" DrawAspect="Content" ObjectID="_1540563108" r:id="rId21"/>
        </w:object>
      </w:r>
    </w:p>
    <w:p w14:paraId="6B453E99" w14:textId="7B83FCD7" w:rsidR="00353CFD" w:rsidRPr="00E370AE" w:rsidRDefault="00720302" w:rsidP="00353CFD">
      <w:pPr>
        <w:pStyle w:val="Pquestiontextpartsa"/>
        <w:rPr>
          <w:lang w:val="fr-FR"/>
        </w:rPr>
      </w:pPr>
      <w:r w:rsidRPr="00720302">
        <w:rPr>
          <w:rStyle w:val="Cquestionpartlabelbold"/>
        </w:rPr>
        <w:t>(c)</w:t>
      </w:r>
      <w:r>
        <w:rPr>
          <w:rStyle w:val="Cquestionpartlabelbold"/>
        </w:rPr>
        <w:tab/>
      </w:r>
      <w:r w:rsidR="00584177" w:rsidRPr="00584177">
        <w:t>(3</w:t>
      </w:r>
      <w:r w:rsidR="00584177" w:rsidRPr="00584177">
        <w:rPr>
          <w:vertAlign w:val="superscript"/>
        </w:rPr>
        <w:t>2</w:t>
      </w:r>
      <w:r w:rsidR="00584177" w:rsidRPr="00584177">
        <w:t>)</w:t>
      </w:r>
      <w:r w:rsidR="00584177" w:rsidRPr="00584177">
        <w:rPr>
          <w:vertAlign w:val="superscript"/>
        </w:rPr>
        <w:t>3</w:t>
      </w:r>
      <w:r w:rsidR="00584177" w:rsidRPr="00584177">
        <w:t xml:space="preserve"> = 3</w:t>
      </w:r>
      <w:r w:rsidR="00584177">
        <w:rPr>
          <w:vertAlign w:val="superscript"/>
        </w:rPr>
        <w:t>(2</w:t>
      </w:r>
      <w:r w:rsidR="00584177" w:rsidRPr="00584177">
        <w:rPr>
          <w:vertAlign w:val="superscript"/>
        </w:rPr>
        <w:t xml:space="preserve"> × 3</w:t>
      </w:r>
      <w:r w:rsidR="00584177">
        <w:rPr>
          <w:vertAlign w:val="superscript"/>
        </w:rPr>
        <w:t>)</w:t>
      </w:r>
      <w:r w:rsidR="00584177" w:rsidRPr="00584177">
        <w:t xml:space="preserve"> </w:t>
      </w:r>
      <w:r w:rsidR="00B110AD">
        <w:br/>
      </w:r>
      <w:r w:rsidR="00584177" w:rsidRPr="00584177">
        <w:t>= 3</w:t>
      </w:r>
      <w:r w:rsidR="00584177" w:rsidRPr="00584177">
        <w:rPr>
          <w:vertAlign w:val="superscript"/>
        </w:rPr>
        <w:t>6</w:t>
      </w:r>
      <w:r w:rsidR="00584177" w:rsidRPr="00584177">
        <w:t xml:space="preserve"> </w:t>
      </w:r>
      <w:r w:rsidR="00B110AD">
        <w:br/>
      </w:r>
      <w:r w:rsidR="00584177" w:rsidRPr="00584177">
        <w:t xml:space="preserve">= 3 × 3 × 3 × 3 × 3 × 3 </w:t>
      </w:r>
      <w:r w:rsidR="00B110AD">
        <w:br/>
      </w:r>
      <w:r w:rsidR="00584177" w:rsidRPr="00584177">
        <w:t>= 729</w:t>
      </w:r>
    </w:p>
    <w:p w14:paraId="5A7F701D" w14:textId="77777777" w:rsidR="00071218" w:rsidRDefault="00071218" w:rsidP="00071218">
      <w:pPr>
        <w:pStyle w:val="Pquestionheadingsx"/>
      </w:pPr>
      <w:r>
        <w:t>Question 24</w:t>
      </w:r>
      <w:r>
        <w:tab/>
      </w:r>
      <w:r w:rsidR="009835A4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6]</w:t>
      </w:r>
    </w:p>
    <w:p w14:paraId="6586BF4A" w14:textId="77777777" w:rsidR="00B110AD" w:rsidRDefault="00584177" w:rsidP="00353CFD">
      <w:pPr>
        <w:pStyle w:val="Pquestiontextpartsa"/>
      </w:pPr>
      <w:r w:rsidRPr="00584177">
        <w:t xml:space="preserve">180 = 3 × 3 × 5 × 2 × 2 </w:t>
      </w:r>
    </w:p>
    <w:p w14:paraId="65FCDE2D" w14:textId="7D656BEC" w:rsidR="006D7A87" w:rsidRPr="00353CFD" w:rsidRDefault="00584177" w:rsidP="00353CFD">
      <w:pPr>
        <w:pStyle w:val="Pquestiontextpartsa"/>
      </w:pPr>
      <w:r w:rsidRPr="00584177">
        <w:t>= 3</w:t>
      </w:r>
      <w:r w:rsidRPr="00584177">
        <w:rPr>
          <w:vertAlign w:val="superscript"/>
        </w:rPr>
        <w:t>2</w:t>
      </w:r>
      <w:r w:rsidRPr="00584177">
        <w:t xml:space="preserve"> × 5 × 2</w:t>
      </w:r>
      <w:r w:rsidRPr="00584177">
        <w:rPr>
          <w:vertAlign w:val="superscript"/>
        </w:rPr>
        <w:t>2</w:t>
      </w:r>
    </w:p>
    <w:p w14:paraId="30E455CA" w14:textId="77777777" w:rsidR="00071218" w:rsidRDefault="00071218" w:rsidP="00071218">
      <w:pPr>
        <w:pStyle w:val="Psectionresults"/>
      </w:pPr>
      <w:r>
        <w:t>Short answer total marks:</w:t>
      </w:r>
      <w:r w:rsidR="00FC4FAA">
        <w:t xml:space="preserve"> </w:t>
      </w:r>
      <w:r w:rsidR="00485318">
        <w:t>41</w:t>
      </w:r>
    </w:p>
    <w:p w14:paraId="42BC005F" w14:textId="77777777" w:rsidR="006D7A87" w:rsidRPr="00372314" w:rsidRDefault="006D7A87" w:rsidP="00997E70">
      <w:pPr>
        <w:pStyle w:val="Pquestiontextmainstem"/>
      </w:pPr>
    </w:p>
    <w:p w14:paraId="41671C1F" w14:textId="77777777" w:rsidR="006D7A87" w:rsidRPr="00372314" w:rsidRDefault="006D7A87" w:rsidP="00071218">
      <w:pPr>
        <w:pStyle w:val="Psectionheading"/>
      </w:pPr>
      <w:r w:rsidRPr="00372314">
        <w:t>Extended answer section</w:t>
      </w:r>
    </w:p>
    <w:p w14:paraId="2BAEA269" w14:textId="6C4083F8" w:rsidR="001C14FF" w:rsidRDefault="001C14FF" w:rsidP="001C14FF">
      <w:pPr>
        <w:pStyle w:val="Pquestionheadingsx1stafterhead"/>
      </w:pPr>
      <w:r>
        <w:t>Question 2</w:t>
      </w:r>
      <w:r w:rsidR="00485318" w:rsidRPr="00485318">
        <w:t>5</w:t>
      </w:r>
      <w:r>
        <w:tab/>
      </w:r>
      <w:r w:rsidR="00485318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</w:t>
      </w:r>
      <w:r w:rsidR="00406736">
        <w:t>1.1</w:t>
      </w:r>
      <w:r>
        <w:t>]</w:t>
      </w:r>
    </w:p>
    <w:p w14:paraId="6599651E" w14:textId="77777777" w:rsidR="00485318" w:rsidRPr="00E370AE" w:rsidRDefault="00720302" w:rsidP="00485318">
      <w:pPr>
        <w:pStyle w:val="Pquestiontextpartsa"/>
      </w:pPr>
      <w:r w:rsidRPr="00720302">
        <w:rPr>
          <w:rStyle w:val="Cquestionpartlabelbold"/>
        </w:rPr>
        <w:t>(a)</w:t>
      </w:r>
      <w:r>
        <w:rPr>
          <w:rStyle w:val="Cquestionpartlabelbold"/>
        </w:rPr>
        <w:tab/>
      </w:r>
      <w:r w:rsidR="00584177" w:rsidRPr="00584177">
        <w:t>+9, -4, +3, -7</w:t>
      </w:r>
    </w:p>
    <w:p w14:paraId="48C91AF9" w14:textId="77777777" w:rsidR="00485318" w:rsidRPr="00E370AE" w:rsidRDefault="00720302" w:rsidP="00485318">
      <w:pPr>
        <w:pStyle w:val="Pquestiontextpartsa"/>
      </w:pPr>
      <w:r w:rsidRPr="00720302">
        <w:rPr>
          <w:rStyle w:val="Cquestionpartlabelbold"/>
        </w:rPr>
        <w:t>(b)</w:t>
      </w:r>
      <w:r>
        <w:rPr>
          <w:rStyle w:val="Cquestionpartlabelbold"/>
        </w:rPr>
        <w:tab/>
      </w:r>
      <w:r w:rsidR="00485318" w:rsidRPr="00E370AE">
        <w:t xml:space="preserve">travelled </w:t>
      </w:r>
      <w:r w:rsidR="00584177">
        <w:t>up 1 floor</w:t>
      </w:r>
    </w:p>
    <w:p w14:paraId="661C8B96" w14:textId="77777777" w:rsidR="00485318" w:rsidRPr="00E370AE" w:rsidRDefault="00720302" w:rsidP="00485318">
      <w:pPr>
        <w:pStyle w:val="Pquestiontextpartsa"/>
      </w:pPr>
      <w:r w:rsidRPr="00720302">
        <w:rPr>
          <w:rStyle w:val="Cquestionpartlabelbold"/>
        </w:rPr>
        <w:t>(c)</w:t>
      </w:r>
      <w:r>
        <w:rPr>
          <w:rStyle w:val="Cquestionpartlabelbold"/>
        </w:rPr>
        <w:tab/>
      </w:r>
      <w:r w:rsidR="00485318" w:rsidRPr="00FC4FAA">
        <w:t>+</w:t>
      </w:r>
      <w:r w:rsidR="00584177">
        <w:t>1</w:t>
      </w:r>
    </w:p>
    <w:p w14:paraId="7023DE1E" w14:textId="77777777" w:rsidR="00485318" w:rsidRPr="00E370AE" w:rsidRDefault="00720302" w:rsidP="00485318">
      <w:pPr>
        <w:pStyle w:val="Pquestiontextpartsa"/>
      </w:pPr>
      <w:r w:rsidRPr="00720302">
        <w:rPr>
          <w:rStyle w:val="Cquestionpartlabelbold"/>
        </w:rPr>
        <w:t>(d)</w:t>
      </w:r>
      <w:r>
        <w:rPr>
          <w:rStyle w:val="Cquestionpartlabelbold"/>
        </w:rPr>
        <w:tab/>
      </w:r>
      <w:r w:rsidR="00584177" w:rsidRPr="00584177">
        <w:t>9 floors down, 4 floors up, 3 floors down, 7 floors up</w:t>
      </w:r>
    </w:p>
    <w:p w14:paraId="2B0D22EE" w14:textId="77777777" w:rsidR="006D7A87" w:rsidRDefault="00720302" w:rsidP="00485318">
      <w:pPr>
        <w:pStyle w:val="Pquestiontextpartsa"/>
      </w:pPr>
      <w:r w:rsidRPr="00720302">
        <w:rPr>
          <w:rStyle w:val="Cquestionpartlabelbold"/>
        </w:rPr>
        <w:t>(e)</w:t>
      </w:r>
      <w:r>
        <w:rPr>
          <w:rStyle w:val="Cquestionpartlabelbold"/>
        </w:rPr>
        <w:tab/>
      </w:r>
      <w:r w:rsidR="00584177" w:rsidRPr="00584177">
        <w:t>-9 + 4 – 3 + 7 = -1 She ended up one floor below ground.</w:t>
      </w:r>
    </w:p>
    <w:p w14:paraId="3201CC05" w14:textId="6C4E7E51" w:rsidR="00485318" w:rsidRDefault="00485318" w:rsidP="00485318">
      <w:pPr>
        <w:pStyle w:val="Pquestionheadingsx"/>
      </w:pPr>
      <w:r>
        <w:t>Question 26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406736">
        <w:t>1.1</w:t>
      </w:r>
      <w:r>
        <w:t>]</w:t>
      </w:r>
    </w:p>
    <w:p w14:paraId="09FCA134" w14:textId="77777777" w:rsidR="00485318" w:rsidRPr="00E370AE" w:rsidRDefault="00720302" w:rsidP="00485318">
      <w:pPr>
        <w:pStyle w:val="Pquestiontextpartsa"/>
      </w:pPr>
      <w:r w:rsidRPr="00720302">
        <w:rPr>
          <w:rStyle w:val="Cquestionpartlabelbold"/>
        </w:rPr>
        <w:t>(a)</w:t>
      </w:r>
      <w:r>
        <w:rPr>
          <w:rStyle w:val="Cquestionpartlabelbold"/>
        </w:rPr>
        <w:tab/>
      </w:r>
      <w:r w:rsidR="00584177" w:rsidRPr="00584177">
        <w:t>0 + (-30) + (+12) + (-17)</w:t>
      </w:r>
    </w:p>
    <w:p w14:paraId="3BC10302" w14:textId="77777777" w:rsidR="00485318" w:rsidRPr="00E370AE" w:rsidRDefault="00720302" w:rsidP="00485318">
      <w:pPr>
        <w:pStyle w:val="Pquestiontextpartsa"/>
      </w:pPr>
      <w:r w:rsidRPr="00720302">
        <w:rPr>
          <w:rStyle w:val="Cquestionpartlabelbold"/>
        </w:rPr>
        <w:t>(b)</w:t>
      </w:r>
      <w:r>
        <w:rPr>
          <w:rStyle w:val="Cquestionpartlabelbold"/>
        </w:rPr>
        <w:tab/>
      </w:r>
      <w:r w:rsidR="00485318" w:rsidRPr="00E370AE">
        <w:t>-</w:t>
      </w:r>
      <w:r w:rsidR="00584177">
        <w:t>35</w:t>
      </w:r>
      <w:r w:rsidR="00485318" w:rsidRPr="00E370AE">
        <w:t xml:space="preserve"> </w:t>
      </w:r>
      <w:r w:rsidR="00485318">
        <w:t xml:space="preserve">m, </w:t>
      </w:r>
      <w:r w:rsidR="00485318" w:rsidRPr="00E370AE">
        <w:t xml:space="preserve">or </w:t>
      </w:r>
      <w:r w:rsidR="00584177">
        <w:t>35</w:t>
      </w:r>
      <w:r w:rsidR="00485318" w:rsidRPr="00E370AE">
        <w:t xml:space="preserve"> m</w:t>
      </w:r>
      <w:r w:rsidR="00485318">
        <w:t xml:space="preserve"> below the surface of the water</w:t>
      </w:r>
    </w:p>
    <w:p w14:paraId="769D49A0" w14:textId="77777777" w:rsidR="00485318" w:rsidRPr="00E370AE" w:rsidRDefault="00720302" w:rsidP="00485318">
      <w:pPr>
        <w:pStyle w:val="Pquestiontextpartsa"/>
      </w:pPr>
      <w:r w:rsidRPr="00720302">
        <w:rPr>
          <w:rStyle w:val="Cquestionpartlabelbold"/>
        </w:rPr>
        <w:t>(c)</w:t>
      </w:r>
      <w:r>
        <w:rPr>
          <w:rStyle w:val="Cquestionpartlabelbold"/>
        </w:rPr>
        <w:tab/>
      </w:r>
      <w:r w:rsidR="00584177" w:rsidRPr="00584177">
        <w:t xml:space="preserve">-18 + (-7) + (+12) = -13 m, or 13 m </w:t>
      </w:r>
      <w:r w:rsidR="00485318">
        <w:t>below the surface of the water</w:t>
      </w:r>
    </w:p>
    <w:p w14:paraId="0B1E8088" w14:textId="77777777" w:rsidR="00485318" w:rsidRDefault="00720302" w:rsidP="00485318">
      <w:pPr>
        <w:pStyle w:val="Pquestiontextpartsa"/>
      </w:pPr>
      <w:r w:rsidRPr="00720302">
        <w:rPr>
          <w:rStyle w:val="Cquestionpartlabelbold"/>
        </w:rPr>
        <w:t>(d)</w:t>
      </w:r>
      <w:r>
        <w:rPr>
          <w:rStyle w:val="Cquestionpartlabelbold"/>
        </w:rPr>
        <w:tab/>
      </w:r>
      <w:r w:rsidR="00485318" w:rsidRPr="00E370AE">
        <w:t>The second submarine is 2</w:t>
      </w:r>
      <w:r w:rsidR="00584177">
        <w:t>2</w:t>
      </w:r>
      <w:r w:rsidR="00485318" w:rsidRPr="00E370AE">
        <w:t xml:space="preserve"> m above the first.</w:t>
      </w:r>
    </w:p>
    <w:p w14:paraId="2C358932" w14:textId="77777777" w:rsidR="00485318" w:rsidRDefault="00485318" w:rsidP="00485318">
      <w:pPr>
        <w:pStyle w:val="Psectionresults"/>
      </w:pPr>
      <w:r>
        <w:t>Extended answer total marks:</w:t>
      </w:r>
      <w:r w:rsidR="00FC4FAA">
        <w:t xml:space="preserve"> </w:t>
      </w:r>
      <w:r>
        <w:t>9</w:t>
      </w:r>
    </w:p>
    <w:p w14:paraId="1CDD07F3" w14:textId="77777777" w:rsidR="00485318" w:rsidRDefault="00485318" w:rsidP="00485318">
      <w:pPr>
        <w:pStyle w:val="Psectionresults"/>
      </w:pPr>
      <w:r>
        <w:t>TOTAL test marks:</w:t>
      </w:r>
      <w:r w:rsidR="00FC4FAA">
        <w:t xml:space="preserve"> </w:t>
      </w:r>
      <w:r>
        <w:t>60</w:t>
      </w:r>
    </w:p>
    <w:p w14:paraId="6686C560" w14:textId="77777777" w:rsidR="00485318" w:rsidRPr="00372314" w:rsidRDefault="00485318" w:rsidP="00485318">
      <w:pPr>
        <w:pStyle w:val="Pquestiontextpartsa"/>
      </w:pPr>
    </w:p>
    <w:sectPr w:rsidR="00485318" w:rsidRPr="00372314" w:rsidSect="00357182">
      <w:headerReference w:type="default" r:id="rId22"/>
      <w:footerReference w:type="even" r:id="rId23"/>
      <w:footerReference w:type="default" r:id="rId24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7CB3F8F" w14:textId="77777777" w:rsidR="008C2EA8" w:rsidRDefault="008C2EA8">
      <w:r>
        <w:separator/>
      </w:r>
    </w:p>
  </w:endnote>
  <w:endnote w:type="continuationSeparator" w:id="0">
    <w:p w14:paraId="351334AD" w14:textId="77777777" w:rsidR="008C2EA8" w:rsidRDefault="008C2E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8A2F2A" w14:textId="77777777" w:rsidR="006D7A87" w:rsidRDefault="006D7A8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F406905" w14:textId="77777777" w:rsidR="006D7A87" w:rsidRDefault="006D7A8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088505D" w14:textId="77777777" w:rsidR="00B13AAE" w:rsidRDefault="00B13AAE">
    <w:pPr>
      <w:pStyle w:val="Footer"/>
      <w:ind w:right="360"/>
      <w:rPr>
        <w:sz w:val="18"/>
        <w:szCs w:val="18"/>
      </w:rPr>
    </w:pPr>
  </w:p>
  <w:p w14:paraId="2616A4FB" w14:textId="77777777" w:rsidR="00406736" w:rsidRPr="00A8741D" w:rsidRDefault="00B13AAE" w:rsidP="00406736">
    <w:pPr>
      <w:pStyle w:val="Pfootertext"/>
      <w:rPr>
        <w:b/>
        <w:sz w:val="18"/>
      </w:rPr>
    </w:pPr>
    <w:r w:rsidRPr="00B13AAE">
      <w:t>Copyright © 2017 Pearson Australia (a division of Pearson Australia Group Pty Ltd)</w:t>
    </w:r>
    <w:r w:rsidRPr="00B13AAE">
      <w:tab/>
    </w:r>
    <w:r w:rsidR="00406736">
      <w:t xml:space="preserve">Page </w:t>
    </w:r>
    <w:r w:rsidR="00406736" w:rsidRPr="00AA7ED5">
      <w:fldChar w:fldCharType="begin"/>
    </w:r>
    <w:r w:rsidR="00406736" w:rsidRPr="00AA7ED5">
      <w:instrText xml:space="preserve"> PAGE   \* MERGEFORMAT </w:instrText>
    </w:r>
    <w:r w:rsidR="00406736" w:rsidRPr="00AA7ED5">
      <w:fldChar w:fldCharType="separate"/>
    </w:r>
    <w:r w:rsidR="00FA6E8F">
      <w:rPr>
        <w:noProof/>
      </w:rPr>
      <w:t>1</w:t>
    </w:r>
    <w:r w:rsidR="00406736"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613CB75" w14:textId="77777777" w:rsidR="008C2EA8" w:rsidRDefault="008C2EA8">
      <w:r>
        <w:separator/>
      </w:r>
    </w:p>
  </w:footnote>
  <w:footnote w:type="continuationSeparator" w:id="0">
    <w:p w14:paraId="6EF0C073" w14:textId="77777777" w:rsidR="008C2EA8" w:rsidRDefault="008C2EA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785D0F9" w14:textId="4FCE1F72" w:rsidR="005520A3" w:rsidRPr="00F42E20" w:rsidRDefault="005520A3" w:rsidP="005520A3">
    <w:pPr>
      <w:pStyle w:val="Pheadertext"/>
    </w:pPr>
    <w:r>
      <w:t>Pearson Mathematics 8    Integers and indices — Test C Solutions</w:t>
    </w:r>
  </w:p>
  <w:p w14:paraId="40306A29" w14:textId="77777777" w:rsidR="00B13AAE" w:rsidRPr="005520A3" w:rsidRDefault="00B13AAE" w:rsidP="005520A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533BE"/>
    <w:rsid w:val="00071218"/>
    <w:rsid w:val="000B0CA4"/>
    <w:rsid w:val="00154F70"/>
    <w:rsid w:val="00171DCE"/>
    <w:rsid w:val="001874FA"/>
    <w:rsid w:val="001C14FF"/>
    <w:rsid w:val="001F48A2"/>
    <w:rsid w:val="00202FAE"/>
    <w:rsid w:val="00262666"/>
    <w:rsid w:val="00263C85"/>
    <w:rsid w:val="00272F56"/>
    <w:rsid w:val="00346EE1"/>
    <w:rsid w:val="00353CFD"/>
    <w:rsid w:val="00357182"/>
    <w:rsid w:val="00370B72"/>
    <w:rsid w:val="00372314"/>
    <w:rsid w:val="00400B97"/>
    <w:rsid w:val="00406736"/>
    <w:rsid w:val="00412E8C"/>
    <w:rsid w:val="004415B2"/>
    <w:rsid w:val="00485318"/>
    <w:rsid w:val="00502A7B"/>
    <w:rsid w:val="00514A63"/>
    <w:rsid w:val="005206DD"/>
    <w:rsid w:val="00521642"/>
    <w:rsid w:val="005520A3"/>
    <w:rsid w:val="00562F7B"/>
    <w:rsid w:val="00584177"/>
    <w:rsid w:val="00612951"/>
    <w:rsid w:val="00613925"/>
    <w:rsid w:val="006266BF"/>
    <w:rsid w:val="006D7A87"/>
    <w:rsid w:val="00701CAF"/>
    <w:rsid w:val="00717006"/>
    <w:rsid w:val="00720302"/>
    <w:rsid w:val="008C2EA8"/>
    <w:rsid w:val="009148E0"/>
    <w:rsid w:val="0092487B"/>
    <w:rsid w:val="009835A4"/>
    <w:rsid w:val="00992EA1"/>
    <w:rsid w:val="00997E70"/>
    <w:rsid w:val="009B2307"/>
    <w:rsid w:val="009F1109"/>
    <w:rsid w:val="009F7A29"/>
    <w:rsid w:val="00A06149"/>
    <w:rsid w:val="00A20E2A"/>
    <w:rsid w:val="00A912D1"/>
    <w:rsid w:val="00AB18B4"/>
    <w:rsid w:val="00B110AD"/>
    <w:rsid w:val="00B13AAE"/>
    <w:rsid w:val="00B2036D"/>
    <w:rsid w:val="00B77768"/>
    <w:rsid w:val="00BA3C39"/>
    <w:rsid w:val="00BE797A"/>
    <w:rsid w:val="00C17389"/>
    <w:rsid w:val="00C43684"/>
    <w:rsid w:val="00C55F26"/>
    <w:rsid w:val="00CA3CF4"/>
    <w:rsid w:val="00D12EAC"/>
    <w:rsid w:val="00D53CF1"/>
    <w:rsid w:val="00D85AB7"/>
    <w:rsid w:val="00E0053E"/>
    <w:rsid w:val="00E0170D"/>
    <w:rsid w:val="00E43D68"/>
    <w:rsid w:val="00E44E38"/>
    <w:rsid w:val="00EE2281"/>
    <w:rsid w:val="00F34293"/>
    <w:rsid w:val="00FA6E8F"/>
    <w:rsid w:val="00FB6C2A"/>
    <w:rsid w:val="00FC4F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C81EE2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F5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2">
    <w:name w:val="Body Text 2"/>
    <w:basedOn w:val="Normal"/>
    <w:semiHidden/>
    <w:pPr>
      <w:tabs>
        <w:tab w:val="left" w:pos="2758"/>
        <w:tab w:val="left" w:pos="3838"/>
      </w:tabs>
    </w:pPr>
    <w:rPr>
      <w:b/>
      <w:sz w:val="22"/>
      <w:szCs w:val="20"/>
      <w:lang w:val="en-US"/>
    </w:rPr>
  </w:style>
  <w:style w:type="paragraph" w:styleId="Header">
    <w:name w:val="header"/>
    <w:basedOn w:val="Normal"/>
    <w:link w:val="HeaderChar"/>
    <w:uiPriority w:val="99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pPr>
      <w:ind w:left="720"/>
      <w:contextualSpacing/>
    </w:p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paragraph" w:customStyle="1" w:styleId="PtitleA">
    <w:name w:val="P: title A"/>
    <w:rsid w:val="00357182"/>
    <w:pPr>
      <w:spacing w:after="120"/>
      <w:jc w:val="center"/>
    </w:pPr>
    <w:rPr>
      <w:rFonts w:ascii="Calibri" w:hAnsi="Calibri"/>
      <w:sz w:val="36"/>
      <w:szCs w:val="22"/>
      <w:lang w:eastAsia="en-US"/>
    </w:rPr>
  </w:style>
  <w:style w:type="paragraph" w:customStyle="1" w:styleId="PtitleB">
    <w:name w:val="P: title B"/>
    <w:rsid w:val="00357182"/>
    <w:pPr>
      <w:spacing w:after="360"/>
      <w:contextualSpacing/>
      <w:jc w:val="center"/>
    </w:pPr>
    <w:rPr>
      <w:rFonts w:ascii="Calibri" w:hAnsi="Calibri"/>
      <w:sz w:val="24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4</Pages>
  <Words>600</Words>
  <Characters>2376</Characters>
  <Application>Microsoft Office Word</Application>
  <DocSecurity>0</DocSecurity>
  <Lines>125</Lines>
  <Paragraphs>8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28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Tim Carruthers</cp:lastModifiedBy>
  <cp:revision>16</cp:revision>
  <cp:lastPrinted>2011-04-04T09:34:00Z</cp:lastPrinted>
  <dcterms:created xsi:type="dcterms:W3CDTF">2016-08-08T06:29:00Z</dcterms:created>
  <dcterms:modified xsi:type="dcterms:W3CDTF">2016-11-13T06:22:00Z</dcterms:modified>
</cp:coreProperties>
</file>